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8"/>
  </p:notesMasterIdLst>
  <p:sldIdLst>
    <p:sldId id="256" r:id="rId2"/>
    <p:sldId id="259" r:id="rId3"/>
    <p:sldId id="260" r:id="rId4"/>
    <p:sldId id="265" r:id="rId5"/>
    <p:sldId id="264" r:id="rId6"/>
    <p:sldId id="258" r:id="rId7"/>
    <p:sldId id="266" r:id="rId8"/>
    <p:sldId id="261" r:id="rId9"/>
    <p:sldId id="262" r:id="rId10"/>
    <p:sldId id="263" r:id="rId11"/>
    <p:sldId id="269" r:id="rId12"/>
    <p:sldId id="270" r:id="rId13"/>
    <p:sldId id="271" r:id="rId14"/>
    <p:sldId id="267" r:id="rId15"/>
    <p:sldId id="268" r:id="rId16"/>
    <p:sldId id="272" r:id="rId1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37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20D7224-11A8-876A-14DE-32A1919775E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BD424EC0-96EA-F4E5-459D-531505DE247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090AD373-BB35-65DA-D938-BFCA91F5FBD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27111F95-EBA4-FE9A-0414-6BA330624C8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A787EE58-FFC4-1ACB-1894-592FE6F4FC4A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31BD9326-E91E-3149-005D-FC35C082C0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5A7B8297-B8C5-496F-85B4-C7AF04E7894B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A534CD7-00E7-8F35-C563-3515DAFD3E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842DA7-80DD-4902-A30C-3665F5F907EC}" type="slidenum">
              <a:rPr lang="en-GB" altLang="en-US"/>
              <a:pPr/>
              <a:t>1</a:t>
            </a:fld>
            <a:endParaRPr lang="en-GB" altLang="en-US"/>
          </a:p>
        </p:txBody>
      </p:sp>
      <p:sp>
        <p:nvSpPr>
          <p:cNvPr id="25602" name="Rectangle 2">
            <a:extLst>
              <a:ext uri="{FF2B5EF4-FFF2-40B4-BE49-F238E27FC236}">
                <a16:creationId xmlns:a16="http://schemas.microsoft.com/office/drawing/2014/main" id="{374B6994-26A2-3B87-C019-9D60EC68633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9DB4ABBD-76E4-5FCF-F926-12F6BC38CA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842C092-EA09-4AEF-7174-CBC6A335A9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E0CD28-37D1-43F1-80C5-2FBE447A424D}" type="slidenum">
              <a:rPr lang="en-GB" altLang="en-US"/>
              <a:pPr/>
              <a:t>10</a:t>
            </a:fld>
            <a:endParaRPr lang="en-GB" altLang="en-US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F6D91581-FA3E-4D5F-12A0-C06370886ED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9C12B609-7DC7-137A-ECDB-193046CBF0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89BEC94D-8920-0E6C-77AE-14A3A17BCA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98D379-09AA-4D4F-BADC-98078C28C2FF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82CED4F4-0C9B-C2D7-2498-FC37B900F61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D9FDFF82-F934-7FC4-5165-08B31A4149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458EEDE1-8EDA-5D96-BB63-5A7E530314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20488D-14FF-48B2-949D-43C5D6BD4609}" type="slidenum">
              <a:rPr lang="en-GB" altLang="en-US"/>
              <a:pPr/>
              <a:t>12</a:t>
            </a:fld>
            <a:endParaRPr lang="en-GB" altLang="en-US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C9C0CEE0-48C4-D8B4-37D9-6EFF1BBBBEC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0625ED0-6673-ABF2-BED5-348D2748FA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F7B7118-AD47-9ED5-2A83-5CF9B23C90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4465B6-62A2-41D9-A99D-56987E80FC45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E6578BA4-C233-279E-FB41-C9F297847B0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9F7FF197-BCC2-12F1-DDCA-398E83A8B3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02FE194-A858-480D-F936-41AC0BD96E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5AD845-14EE-40A9-96EB-14085F9EB224}" type="slidenum">
              <a:rPr lang="en-GB" altLang="en-US"/>
              <a:pPr/>
              <a:t>14</a:t>
            </a:fld>
            <a:endParaRPr lang="en-GB" altLang="en-US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DDF38C00-B400-922D-FABD-403E4A0086E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90233609-A354-A0E3-9A6B-2C5375ED32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2EFF4F9-0606-2F6E-EFBB-A9C6DE62A0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F585F7-1BAA-4F3F-A5E5-4D576B49FCA0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4D1EDC63-C938-BFA0-F00B-2DF3FE7F0BD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1038A231-EC6B-A9A7-9A69-90E05725BB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020AA5D-4BFC-1038-0D56-F90135FCBD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8130F6-E2C7-4D3A-B61A-3659AEA3211B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C61B4324-6229-70C6-6A7F-CBB1FABBA4D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09ED0C6D-5B3B-26B0-4BCE-69D293A4DC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345508C-0B77-D156-2CAB-D471675DC5F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17B9C8-41D0-42AE-9BE7-1CCBE3BD33DF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9AD0A44B-8C5E-512F-ED8F-416DDE34373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48E7408E-4537-E291-8AD6-1BFFEAB13C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18E9364-ECCF-6BAE-D69D-CE9F67DCDF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13929F-04CC-4D2F-94DF-C78D71B69ADE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44709CB6-2949-9E60-945A-43D64A88B6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9F681FB-FD02-09FA-4727-0BD8CD53F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02AB786-A894-1C79-9A08-234E1BBCC8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06B123-F4AE-4C75-B8E2-25CF849E4628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EC54A840-4B00-B75C-A69A-75503720993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87373D7-7909-9599-7FC9-E34F884337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3587C09-57BB-1AE3-A081-3329A236D8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A05E64-ACA3-48B8-A38D-5BC5DEC4F166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1005B0E5-23FE-42CD-95CC-2A5A229663D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FAFC055E-BEDA-7A2E-64EC-F51E44E6D3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F28DE44-35C0-666F-ED32-A6F734B910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BD0116-EB06-4C72-AF2E-F7C8944028C3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E59B3C02-ECF0-2D0D-001E-ACF1C0A7F94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822698FA-C9BE-F7B6-2522-ECA4F55D77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6656193-E7DD-095C-2595-2A6C529777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F3719E-969D-4F92-AC8E-1D74E2E09DB2}" type="slidenum">
              <a:rPr lang="en-GB" altLang="en-US"/>
              <a:pPr/>
              <a:t>7</a:t>
            </a:fld>
            <a:endParaRPr lang="en-GB" altLang="en-US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B40CD66F-88E9-BF9B-D2E6-2D60870405F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2CEECC9B-38E0-B3AD-7524-F9588CC8A1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607FFD8-3B84-20C0-4B09-879448CA4B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C95D45-0300-46DD-A817-130A3E9F2FC3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85A0CECD-BEA3-5CC1-D010-BF9ABD90F93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062AD72D-CF41-5434-EB63-28EE286580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0567280-1228-EB9D-848F-53748862C7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643C1A-FB23-49D9-A10A-2ADC752BE7C1}" type="slidenum">
              <a:rPr lang="en-GB" altLang="en-US"/>
              <a:pPr/>
              <a:t>9</a:t>
            </a:fld>
            <a:endParaRPr lang="en-GB" alt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FA8A5930-332D-F789-82A1-649E9B388A10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438A4A3-75F6-C2AF-7D06-BC5A58AED2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>
            <a:extLst>
              <a:ext uri="{FF2B5EF4-FFF2-40B4-BE49-F238E27FC236}">
                <a16:creationId xmlns:a16="http://schemas.microsoft.com/office/drawing/2014/main" id="{578A1416-0886-6EBF-078A-E4BECDF804DB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1650"/>
            <a:chOff x="0" y="0"/>
            <a:chExt cx="5758" cy="4316"/>
          </a:xfrm>
        </p:grpSpPr>
        <p:sp>
          <p:nvSpPr>
            <p:cNvPr id="5123" name="Freeform 3">
              <a:extLst>
                <a:ext uri="{FF2B5EF4-FFF2-40B4-BE49-F238E27FC236}">
                  <a16:creationId xmlns:a16="http://schemas.microsoft.com/office/drawing/2014/main" id="{866F5660-D1CA-8678-9968-69D4E3F66972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812" y="2811"/>
              <a:ext cx="3946" cy="1505"/>
            </a:xfrm>
            <a:custGeom>
              <a:avLst/>
              <a:gdLst>
                <a:gd name="T0" fmla="*/ 149 w 3934"/>
                <a:gd name="T1" fmla="*/ 1505 h 1505"/>
                <a:gd name="T2" fmla="*/ 687 w 3934"/>
                <a:gd name="T3" fmla="*/ 1331 h 1505"/>
                <a:gd name="T4" fmla="*/ 1213 w 3934"/>
                <a:gd name="T5" fmla="*/ 1157 h 1505"/>
                <a:gd name="T6" fmla="*/ 1728 w 3934"/>
                <a:gd name="T7" fmla="*/ 977 h 1505"/>
                <a:gd name="T8" fmla="*/ 2218 w 3934"/>
                <a:gd name="T9" fmla="*/ 792 h 1505"/>
                <a:gd name="T10" fmla="*/ 2457 w 3934"/>
                <a:gd name="T11" fmla="*/ 696 h 1505"/>
                <a:gd name="T12" fmla="*/ 2690 w 3934"/>
                <a:gd name="T13" fmla="*/ 606 h 1505"/>
                <a:gd name="T14" fmla="*/ 2918 w 3934"/>
                <a:gd name="T15" fmla="*/ 510 h 1505"/>
                <a:gd name="T16" fmla="*/ 3139 w 3934"/>
                <a:gd name="T17" fmla="*/ 420 h 1505"/>
                <a:gd name="T18" fmla="*/ 3348 w 3934"/>
                <a:gd name="T19" fmla="*/ 324 h 1505"/>
                <a:gd name="T20" fmla="*/ 3551 w 3934"/>
                <a:gd name="T21" fmla="*/ 234 h 1505"/>
                <a:gd name="T22" fmla="*/ 3749 w 3934"/>
                <a:gd name="T23" fmla="*/ 138 h 1505"/>
                <a:gd name="T24" fmla="*/ 3934 w 3934"/>
                <a:gd name="T25" fmla="*/ 48 h 1505"/>
                <a:gd name="T26" fmla="*/ 3934 w 3934"/>
                <a:gd name="T27" fmla="*/ 0 h 1505"/>
                <a:gd name="T28" fmla="*/ 3743 w 3934"/>
                <a:gd name="T29" fmla="*/ 96 h 1505"/>
                <a:gd name="T30" fmla="*/ 3539 w 3934"/>
                <a:gd name="T31" fmla="*/ 192 h 1505"/>
                <a:gd name="T32" fmla="*/ 3330 w 3934"/>
                <a:gd name="T33" fmla="*/ 288 h 1505"/>
                <a:gd name="T34" fmla="*/ 3115 w 3934"/>
                <a:gd name="T35" fmla="*/ 384 h 1505"/>
                <a:gd name="T36" fmla="*/ 2888 w 3934"/>
                <a:gd name="T37" fmla="*/ 480 h 1505"/>
                <a:gd name="T38" fmla="*/ 2654 w 3934"/>
                <a:gd name="T39" fmla="*/ 576 h 1505"/>
                <a:gd name="T40" fmla="*/ 2409 w 3934"/>
                <a:gd name="T41" fmla="*/ 672 h 1505"/>
                <a:gd name="T42" fmla="*/ 2164 w 3934"/>
                <a:gd name="T43" fmla="*/ 768 h 1505"/>
                <a:gd name="T44" fmla="*/ 1907 w 3934"/>
                <a:gd name="T45" fmla="*/ 864 h 1505"/>
                <a:gd name="T46" fmla="*/ 1650 w 3934"/>
                <a:gd name="T47" fmla="*/ 960 h 1505"/>
                <a:gd name="T48" fmla="*/ 1112 w 3934"/>
                <a:gd name="T49" fmla="*/ 1145 h 1505"/>
                <a:gd name="T50" fmla="*/ 562 w 3934"/>
                <a:gd name="T51" fmla="*/ 1331 h 1505"/>
                <a:gd name="T52" fmla="*/ 0 w 3934"/>
                <a:gd name="T53" fmla="*/ 1505 h 1505"/>
                <a:gd name="T54" fmla="*/ 149 w 3934"/>
                <a:gd name="T55" fmla="*/ 1505 h 1505"/>
                <a:gd name="T56" fmla="*/ 149 w 3934"/>
                <a:gd name="T57" fmla="*/ 1505 h 1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934" h="1505">
                  <a:moveTo>
                    <a:pt x="149" y="1505"/>
                  </a:moveTo>
                  <a:lnTo>
                    <a:pt x="687" y="1331"/>
                  </a:lnTo>
                  <a:lnTo>
                    <a:pt x="1213" y="1157"/>
                  </a:lnTo>
                  <a:lnTo>
                    <a:pt x="1728" y="977"/>
                  </a:lnTo>
                  <a:lnTo>
                    <a:pt x="2218" y="792"/>
                  </a:lnTo>
                  <a:lnTo>
                    <a:pt x="2457" y="696"/>
                  </a:lnTo>
                  <a:lnTo>
                    <a:pt x="2690" y="606"/>
                  </a:lnTo>
                  <a:lnTo>
                    <a:pt x="2918" y="510"/>
                  </a:lnTo>
                  <a:lnTo>
                    <a:pt x="3139" y="420"/>
                  </a:lnTo>
                  <a:lnTo>
                    <a:pt x="3348" y="324"/>
                  </a:lnTo>
                  <a:lnTo>
                    <a:pt x="3551" y="234"/>
                  </a:lnTo>
                  <a:lnTo>
                    <a:pt x="3749" y="138"/>
                  </a:lnTo>
                  <a:lnTo>
                    <a:pt x="3934" y="48"/>
                  </a:lnTo>
                  <a:lnTo>
                    <a:pt x="3934" y="0"/>
                  </a:lnTo>
                  <a:lnTo>
                    <a:pt x="3743" y="96"/>
                  </a:lnTo>
                  <a:lnTo>
                    <a:pt x="3539" y="192"/>
                  </a:lnTo>
                  <a:lnTo>
                    <a:pt x="3330" y="288"/>
                  </a:lnTo>
                  <a:lnTo>
                    <a:pt x="3115" y="384"/>
                  </a:lnTo>
                  <a:lnTo>
                    <a:pt x="2888" y="480"/>
                  </a:lnTo>
                  <a:lnTo>
                    <a:pt x="2654" y="576"/>
                  </a:lnTo>
                  <a:lnTo>
                    <a:pt x="2409" y="672"/>
                  </a:lnTo>
                  <a:lnTo>
                    <a:pt x="2164" y="768"/>
                  </a:lnTo>
                  <a:lnTo>
                    <a:pt x="1907" y="864"/>
                  </a:lnTo>
                  <a:lnTo>
                    <a:pt x="1650" y="960"/>
                  </a:lnTo>
                  <a:lnTo>
                    <a:pt x="1112" y="1145"/>
                  </a:lnTo>
                  <a:lnTo>
                    <a:pt x="562" y="1331"/>
                  </a:lnTo>
                  <a:lnTo>
                    <a:pt x="0" y="1505"/>
                  </a:lnTo>
                  <a:lnTo>
                    <a:pt x="149" y="1505"/>
                  </a:lnTo>
                  <a:lnTo>
                    <a:pt x="149" y="150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24" name="Freeform 4">
              <a:extLst>
                <a:ext uri="{FF2B5EF4-FFF2-40B4-BE49-F238E27FC236}">
                  <a16:creationId xmlns:a16="http://schemas.microsoft.com/office/drawing/2014/main" id="{14178482-C4A4-796D-338E-050BABC56AA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25" y="3627"/>
              <a:ext cx="1733" cy="689"/>
            </a:xfrm>
            <a:custGeom>
              <a:avLst/>
              <a:gdLst>
                <a:gd name="T0" fmla="*/ 132 w 1728"/>
                <a:gd name="T1" fmla="*/ 689 h 689"/>
                <a:gd name="T2" fmla="*/ 550 w 1728"/>
                <a:gd name="T3" fmla="*/ 527 h 689"/>
                <a:gd name="T4" fmla="*/ 963 w 1728"/>
                <a:gd name="T5" fmla="*/ 365 h 689"/>
                <a:gd name="T6" fmla="*/ 1160 w 1728"/>
                <a:gd name="T7" fmla="*/ 287 h 689"/>
                <a:gd name="T8" fmla="*/ 1357 w 1728"/>
                <a:gd name="T9" fmla="*/ 203 h 689"/>
                <a:gd name="T10" fmla="*/ 1549 w 1728"/>
                <a:gd name="T11" fmla="*/ 126 h 689"/>
                <a:gd name="T12" fmla="*/ 1728 w 1728"/>
                <a:gd name="T13" fmla="*/ 48 h 689"/>
                <a:gd name="T14" fmla="*/ 1728 w 1728"/>
                <a:gd name="T15" fmla="*/ 0 h 689"/>
                <a:gd name="T16" fmla="*/ 1531 w 1728"/>
                <a:gd name="T17" fmla="*/ 84 h 689"/>
                <a:gd name="T18" fmla="*/ 1327 w 1728"/>
                <a:gd name="T19" fmla="*/ 167 h 689"/>
                <a:gd name="T20" fmla="*/ 1118 w 1728"/>
                <a:gd name="T21" fmla="*/ 257 h 689"/>
                <a:gd name="T22" fmla="*/ 903 w 1728"/>
                <a:gd name="T23" fmla="*/ 341 h 689"/>
                <a:gd name="T24" fmla="*/ 454 w 1728"/>
                <a:gd name="T25" fmla="*/ 515 h 689"/>
                <a:gd name="T26" fmla="*/ 0 w 1728"/>
                <a:gd name="T27" fmla="*/ 689 h 689"/>
                <a:gd name="T28" fmla="*/ 132 w 1728"/>
                <a:gd name="T29" fmla="*/ 689 h 689"/>
                <a:gd name="T30" fmla="*/ 132 w 1728"/>
                <a:gd name="T31" fmla="*/ 689 h 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28" h="689">
                  <a:moveTo>
                    <a:pt x="132" y="689"/>
                  </a:moveTo>
                  <a:lnTo>
                    <a:pt x="550" y="527"/>
                  </a:lnTo>
                  <a:lnTo>
                    <a:pt x="963" y="365"/>
                  </a:lnTo>
                  <a:lnTo>
                    <a:pt x="1160" y="287"/>
                  </a:lnTo>
                  <a:lnTo>
                    <a:pt x="1357" y="203"/>
                  </a:lnTo>
                  <a:lnTo>
                    <a:pt x="1549" y="126"/>
                  </a:lnTo>
                  <a:lnTo>
                    <a:pt x="1728" y="48"/>
                  </a:lnTo>
                  <a:lnTo>
                    <a:pt x="1728" y="0"/>
                  </a:lnTo>
                  <a:lnTo>
                    <a:pt x="1531" y="84"/>
                  </a:lnTo>
                  <a:lnTo>
                    <a:pt x="1327" y="167"/>
                  </a:lnTo>
                  <a:lnTo>
                    <a:pt x="1118" y="257"/>
                  </a:lnTo>
                  <a:lnTo>
                    <a:pt x="903" y="341"/>
                  </a:lnTo>
                  <a:lnTo>
                    <a:pt x="454" y="515"/>
                  </a:lnTo>
                  <a:lnTo>
                    <a:pt x="0" y="689"/>
                  </a:lnTo>
                  <a:lnTo>
                    <a:pt x="132" y="689"/>
                  </a:lnTo>
                  <a:lnTo>
                    <a:pt x="132" y="68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25" name="Freeform 5">
              <a:extLst>
                <a:ext uri="{FF2B5EF4-FFF2-40B4-BE49-F238E27FC236}">
                  <a16:creationId xmlns:a16="http://schemas.microsoft.com/office/drawing/2014/main" id="{A265B798-FF0A-42AF-00B0-4A6A22C19833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578" cy="3447"/>
            </a:xfrm>
            <a:custGeom>
              <a:avLst/>
              <a:gdLst>
                <a:gd name="T0" fmla="*/ 5561 w 5561"/>
                <a:gd name="T1" fmla="*/ 929 h 3447"/>
                <a:gd name="T2" fmla="*/ 5537 w 5561"/>
                <a:gd name="T3" fmla="*/ 773 h 3447"/>
                <a:gd name="T4" fmla="*/ 5453 w 5561"/>
                <a:gd name="T5" fmla="*/ 629 h 3447"/>
                <a:gd name="T6" fmla="*/ 5327 w 5561"/>
                <a:gd name="T7" fmla="*/ 492 h 3447"/>
                <a:gd name="T8" fmla="*/ 5148 w 5561"/>
                <a:gd name="T9" fmla="*/ 366 h 3447"/>
                <a:gd name="T10" fmla="*/ 4921 w 5561"/>
                <a:gd name="T11" fmla="*/ 252 h 3447"/>
                <a:gd name="T12" fmla="*/ 4652 w 5561"/>
                <a:gd name="T13" fmla="*/ 144 h 3447"/>
                <a:gd name="T14" fmla="*/ 4341 w 5561"/>
                <a:gd name="T15" fmla="*/ 48 h 3447"/>
                <a:gd name="T16" fmla="*/ 4000 w 5561"/>
                <a:gd name="T17" fmla="*/ 0 h 3447"/>
                <a:gd name="T18" fmla="*/ 4359 w 5561"/>
                <a:gd name="T19" fmla="*/ 90 h 3447"/>
                <a:gd name="T20" fmla="*/ 4670 w 5561"/>
                <a:gd name="T21" fmla="*/ 192 h 3447"/>
                <a:gd name="T22" fmla="*/ 4933 w 5561"/>
                <a:gd name="T23" fmla="*/ 306 h 3447"/>
                <a:gd name="T24" fmla="*/ 5148 w 5561"/>
                <a:gd name="T25" fmla="*/ 426 h 3447"/>
                <a:gd name="T26" fmla="*/ 5315 w 5561"/>
                <a:gd name="T27" fmla="*/ 557 h 3447"/>
                <a:gd name="T28" fmla="*/ 5429 w 5561"/>
                <a:gd name="T29" fmla="*/ 701 h 3447"/>
                <a:gd name="T30" fmla="*/ 5489 w 5561"/>
                <a:gd name="T31" fmla="*/ 851 h 3447"/>
                <a:gd name="T32" fmla="*/ 5489 w 5561"/>
                <a:gd name="T33" fmla="*/ 1013 h 3447"/>
                <a:gd name="T34" fmla="*/ 5441 w 5561"/>
                <a:gd name="T35" fmla="*/ 1163 h 3447"/>
                <a:gd name="T36" fmla="*/ 5345 w 5561"/>
                <a:gd name="T37" fmla="*/ 1319 h 3447"/>
                <a:gd name="T38" fmla="*/ 5202 w 5561"/>
                <a:gd name="T39" fmla="*/ 1475 h 3447"/>
                <a:gd name="T40" fmla="*/ 5017 w 5561"/>
                <a:gd name="T41" fmla="*/ 1630 h 3447"/>
                <a:gd name="T42" fmla="*/ 4789 w 5561"/>
                <a:gd name="T43" fmla="*/ 1786 h 3447"/>
                <a:gd name="T44" fmla="*/ 4526 w 5561"/>
                <a:gd name="T45" fmla="*/ 1948 h 3447"/>
                <a:gd name="T46" fmla="*/ 4215 w 5561"/>
                <a:gd name="T47" fmla="*/ 2104 h 3447"/>
                <a:gd name="T48" fmla="*/ 3875 w 5561"/>
                <a:gd name="T49" fmla="*/ 2260 h 3447"/>
                <a:gd name="T50" fmla="*/ 3498 w 5561"/>
                <a:gd name="T51" fmla="*/ 2416 h 3447"/>
                <a:gd name="T52" fmla="*/ 3085 w 5561"/>
                <a:gd name="T53" fmla="*/ 2566 h 3447"/>
                <a:gd name="T54" fmla="*/ 2643 w 5561"/>
                <a:gd name="T55" fmla="*/ 2715 h 3447"/>
                <a:gd name="T56" fmla="*/ 2164 w 5561"/>
                <a:gd name="T57" fmla="*/ 2865 h 3447"/>
                <a:gd name="T58" fmla="*/ 1662 w 5561"/>
                <a:gd name="T59" fmla="*/ 3009 h 3447"/>
                <a:gd name="T60" fmla="*/ 1136 w 5561"/>
                <a:gd name="T61" fmla="*/ 3147 h 3447"/>
                <a:gd name="T62" fmla="*/ 580 w 5561"/>
                <a:gd name="T63" fmla="*/ 3279 h 3447"/>
                <a:gd name="T64" fmla="*/ 0 w 5561"/>
                <a:gd name="T65" fmla="*/ 3447 h 3447"/>
                <a:gd name="T66" fmla="*/ 867 w 5561"/>
                <a:gd name="T67" fmla="*/ 3249 h 3447"/>
                <a:gd name="T68" fmla="*/ 1417 w 5561"/>
                <a:gd name="T69" fmla="*/ 3105 h 3447"/>
                <a:gd name="T70" fmla="*/ 1937 w 5561"/>
                <a:gd name="T71" fmla="*/ 2961 h 3447"/>
                <a:gd name="T72" fmla="*/ 2434 w 5561"/>
                <a:gd name="T73" fmla="*/ 2817 h 3447"/>
                <a:gd name="T74" fmla="*/ 2900 w 5561"/>
                <a:gd name="T75" fmla="*/ 2668 h 3447"/>
                <a:gd name="T76" fmla="*/ 3330 w 5561"/>
                <a:gd name="T77" fmla="*/ 2512 h 3447"/>
                <a:gd name="T78" fmla="*/ 3731 w 5561"/>
                <a:gd name="T79" fmla="*/ 2356 h 3447"/>
                <a:gd name="T80" fmla="*/ 4096 w 5561"/>
                <a:gd name="T81" fmla="*/ 2200 h 3447"/>
                <a:gd name="T82" fmla="*/ 4425 w 5561"/>
                <a:gd name="T83" fmla="*/ 2038 h 3447"/>
                <a:gd name="T84" fmla="*/ 4718 w 5561"/>
                <a:gd name="T85" fmla="*/ 1876 h 3447"/>
                <a:gd name="T86" fmla="*/ 4969 w 5561"/>
                <a:gd name="T87" fmla="*/ 1720 h 3447"/>
                <a:gd name="T88" fmla="*/ 5178 w 5561"/>
                <a:gd name="T89" fmla="*/ 1559 h 3447"/>
                <a:gd name="T90" fmla="*/ 5339 w 5561"/>
                <a:gd name="T91" fmla="*/ 1397 h 3447"/>
                <a:gd name="T92" fmla="*/ 5459 w 5561"/>
                <a:gd name="T93" fmla="*/ 1241 h 3447"/>
                <a:gd name="T94" fmla="*/ 5537 w 5561"/>
                <a:gd name="T95" fmla="*/ 1085 h 3447"/>
                <a:gd name="T96" fmla="*/ 5555 w 5561"/>
                <a:gd name="T97" fmla="*/ 1007 h 3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561" h="3447">
                  <a:moveTo>
                    <a:pt x="5555" y="1007"/>
                  </a:moveTo>
                  <a:lnTo>
                    <a:pt x="5561" y="929"/>
                  </a:lnTo>
                  <a:lnTo>
                    <a:pt x="5555" y="851"/>
                  </a:lnTo>
                  <a:lnTo>
                    <a:pt x="5537" y="773"/>
                  </a:lnTo>
                  <a:lnTo>
                    <a:pt x="5501" y="701"/>
                  </a:lnTo>
                  <a:lnTo>
                    <a:pt x="5453" y="629"/>
                  </a:lnTo>
                  <a:lnTo>
                    <a:pt x="5399" y="563"/>
                  </a:lnTo>
                  <a:lnTo>
                    <a:pt x="5327" y="492"/>
                  </a:lnTo>
                  <a:lnTo>
                    <a:pt x="5244" y="432"/>
                  </a:lnTo>
                  <a:lnTo>
                    <a:pt x="5148" y="366"/>
                  </a:lnTo>
                  <a:lnTo>
                    <a:pt x="5040" y="306"/>
                  </a:lnTo>
                  <a:lnTo>
                    <a:pt x="4921" y="252"/>
                  </a:lnTo>
                  <a:lnTo>
                    <a:pt x="4795" y="198"/>
                  </a:lnTo>
                  <a:lnTo>
                    <a:pt x="4652" y="144"/>
                  </a:lnTo>
                  <a:lnTo>
                    <a:pt x="4502" y="90"/>
                  </a:lnTo>
                  <a:lnTo>
                    <a:pt x="4341" y="48"/>
                  </a:lnTo>
                  <a:lnTo>
                    <a:pt x="4167" y="0"/>
                  </a:lnTo>
                  <a:lnTo>
                    <a:pt x="4000" y="0"/>
                  </a:lnTo>
                  <a:lnTo>
                    <a:pt x="4185" y="42"/>
                  </a:lnTo>
                  <a:lnTo>
                    <a:pt x="4359" y="90"/>
                  </a:lnTo>
                  <a:lnTo>
                    <a:pt x="4520" y="138"/>
                  </a:lnTo>
                  <a:lnTo>
                    <a:pt x="4670" y="192"/>
                  </a:lnTo>
                  <a:lnTo>
                    <a:pt x="4807" y="246"/>
                  </a:lnTo>
                  <a:lnTo>
                    <a:pt x="4933" y="306"/>
                  </a:lnTo>
                  <a:lnTo>
                    <a:pt x="5046" y="366"/>
                  </a:lnTo>
                  <a:lnTo>
                    <a:pt x="5148" y="426"/>
                  </a:lnTo>
                  <a:lnTo>
                    <a:pt x="5238" y="492"/>
                  </a:lnTo>
                  <a:lnTo>
                    <a:pt x="5315" y="557"/>
                  </a:lnTo>
                  <a:lnTo>
                    <a:pt x="5381" y="629"/>
                  </a:lnTo>
                  <a:lnTo>
                    <a:pt x="5429" y="701"/>
                  </a:lnTo>
                  <a:lnTo>
                    <a:pt x="5465" y="779"/>
                  </a:lnTo>
                  <a:lnTo>
                    <a:pt x="5489" y="851"/>
                  </a:lnTo>
                  <a:lnTo>
                    <a:pt x="5495" y="935"/>
                  </a:lnTo>
                  <a:lnTo>
                    <a:pt x="5489" y="1013"/>
                  </a:lnTo>
                  <a:lnTo>
                    <a:pt x="5471" y="1091"/>
                  </a:lnTo>
                  <a:lnTo>
                    <a:pt x="5441" y="1163"/>
                  </a:lnTo>
                  <a:lnTo>
                    <a:pt x="5399" y="1241"/>
                  </a:lnTo>
                  <a:lnTo>
                    <a:pt x="5345" y="1319"/>
                  </a:lnTo>
                  <a:lnTo>
                    <a:pt x="5280" y="1397"/>
                  </a:lnTo>
                  <a:lnTo>
                    <a:pt x="5202" y="1475"/>
                  </a:lnTo>
                  <a:lnTo>
                    <a:pt x="5118" y="1553"/>
                  </a:lnTo>
                  <a:lnTo>
                    <a:pt x="5017" y="1630"/>
                  </a:lnTo>
                  <a:lnTo>
                    <a:pt x="4909" y="1708"/>
                  </a:lnTo>
                  <a:lnTo>
                    <a:pt x="4789" y="1786"/>
                  </a:lnTo>
                  <a:lnTo>
                    <a:pt x="4664" y="1870"/>
                  </a:lnTo>
                  <a:lnTo>
                    <a:pt x="4526" y="1948"/>
                  </a:lnTo>
                  <a:lnTo>
                    <a:pt x="4377" y="2026"/>
                  </a:lnTo>
                  <a:lnTo>
                    <a:pt x="4215" y="2104"/>
                  </a:lnTo>
                  <a:lnTo>
                    <a:pt x="4048" y="2182"/>
                  </a:lnTo>
                  <a:lnTo>
                    <a:pt x="3875" y="2260"/>
                  </a:lnTo>
                  <a:lnTo>
                    <a:pt x="3689" y="2338"/>
                  </a:lnTo>
                  <a:lnTo>
                    <a:pt x="3498" y="2416"/>
                  </a:lnTo>
                  <a:lnTo>
                    <a:pt x="3295" y="2488"/>
                  </a:lnTo>
                  <a:lnTo>
                    <a:pt x="3085" y="2566"/>
                  </a:lnTo>
                  <a:lnTo>
                    <a:pt x="2864" y="2644"/>
                  </a:lnTo>
                  <a:lnTo>
                    <a:pt x="2643" y="2715"/>
                  </a:lnTo>
                  <a:lnTo>
                    <a:pt x="2410" y="2793"/>
                  </a:lnTo>
                  <a:lnTo>
                    <a:pt x="2164" y="2865"/>
                  </a:lnTo>
                  <a:lnTo>
                    <a:pt x="1919" y="2937"/>
                  </a:lnTo>
                  <a:lnTo>
                    <a:pt x="1662" y="3009"/>
                  </a:lnTo>
                  <a:lnTo>
                    <a:pt x="1399" y="3075"/>
                  </a:lnTo>
                  <a:lnTo>
                    <a:pt x="1136" y="3147"/>
                  </a:lnTo>
                  <a:lnTo>
                    <a:pt x="861" y="3213"/>
                  </a:lnTo>
                  <a:lnTo>
                    <a:pt x="580" y="3279"/>
                  </a:lnTo>
                  <a:lnTo>
                    <a:pt x="0" y="3411"/>
                  </a:lnTo>
                  <a:lnTo>
                    <a:pt x="0" y="3447"/>
                  </a:lnTo>
                  <a:lnTo>
                    <a:pt x="586" y="3315"/>
                  </a:lnTo>
                  <a:lnTo>
                    <a:pt x="867" y="3249"/>
                  </a:lnTo>
                  <a:lnTo>
                    <a:pt x="1148" y="3177"/>
                  </a:lnTo>
                  <a:lnTo>
                    <a:pt x="1417" y="3105"/>
                  </a:lnTo>
                  <a:lnTo>
                    <a:pt x="1680" y="3039"/>
                  </a:lnTo>
                  <a:lnTo>
                    <a:pt x="1937" y="2961"/>
                  </a:lnTo>
                  <a:lnTo>
                    <a:pt x="2188" y="2889"/>
                  </a:lnTo>
                  <a:lnTo>
                    <a:pt x="2434" y="2817"/>
                  </a:lnTo>
                  <a:lnTo>
                    <a:pt x="2673" y="2739"/>
                  </a:lnTo>
                  <a:lnTo>
                    <a:pt x="2900" y="2668"/>
                  </a:lnTo>
                  <a:lnTo>
                    <a:pt x="3121" y="2590"/>
                  </a:lnTo>
                  <a:lnTo>
                    <a:pt x="3330" y="2512"/>
                  </a:lnTo>
                  <a:lnTo>
                    <a:pt x="3534" y="2434"/>
                  </a:lnTo>
                  <a:lnTo>
                    <a:pt x="3731" y="2356"/>
                  </a:lnTo>
                  <a:lnTo>
                    <a:pt x="3916" y="2278"/>
                  </a:lnTo>
                  <a:lnTo>
                    <a:pt x="4096" y="2200"/>
                  </a:lnTo>
                  <a:lnTo>
                    <a:pt x="4263" y="2116"/>
                  </a:lnTo>
                  <a:lnTo>
                    <a:pt x="4425" y="2038"/>
                  </a:lnTo>
                  <a:lnTo>
                    <a:pt x="4574" y="1960"/>
                  </a:lnTo>
                  <a:lnTo>
                    <a:pt x="4718" y="1876"/>
                  </a:lnTo>
                  <a:lnTo>
                    <a:pt x="4849" y="1798"/>
                  </a:lnTo>
                  <a:lnTo>
                    <a:pt x="4969" y="1720"/>
                  </a:lnTo>
                  <a:lnTo>
                    <a:pt x="5076" y="1636"/>
                  </a:lnTo>
                  <a:lnTo>
                    <a:pt x="5178" y="1559"/>
                  </a:lnTo>
                  <a:lnTo>
                    <a:pt x="5262" y="1481"/>
                  </a:lnTo>
                  <a:lnTo>
                    <a:pt x="5339" y="1397"/>
                  </a:lnTo>
                  <a:lnTo>
                    <a:pt x="5405" y="1319"/>
                  </a:lnTo>
                  <a:lnTo>
                    <a:pt x="5459" y="1241"/>
                  </a:lnTo>
                  <a:lnTo>
                    <a:pt x="5507" y="1163"/>
                  </a:lnTo>
                  <a:lnTo>
                    <a:pt x="5537" y="1085"/>
                  </a:lnTo>
                  <a:lnTo>
                    <a:pt x="5555" y="1007"/>
                  </a:lnTo>
                  <a:lnTo>
                    <a:pt x="5555" y="100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26" name="Freeform 6">
              <a:extLst>
                <a:ext uri="{FF2B5EF4-FFF2-40B4-BE49-F238E27FC236}">
                  <a16:creationId xmlns:a16="http://schemas.microsoft.com/office/drawing/2014/main" id="{B3B120EB-5459-8E0A-0FCC-752D8389B50F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42" y="0"/>
              <a:ext cx="816" cy="276"/>
            </a:xfrm>
            <a:custGeom>
              <a:avLst/>
              <a:gdLst>
                <a:gd name="T0" fmla="*/ 813 w 813"/>
                <a:gd name="T1" fmla="*/ 222 h 276"/>
                <a:gd name="T2" fmla="*/ 670 w 813"/>
                <a:gd name="T3" fmla="*/ 162 h 276"/>
                <a:gd name="T4" fmla="*/ 514 w 813"/>
                <a:gd name="T5" fmla="*/ 108 h 276"/>
                <a:gd name="T6" fmla="*/ 347 w 813"/>
                <a:gd name="T7" fmla="*/ 54 h 276"/>
                <a:gd name="T8" fmla="*/ 167 w 813"/>
                <a:gd name="T9" fmla="*/ 0 h 276"/>
                <a:gd name="T10" fmla="*/ 0 w 813"/>
                <a:gd name="T11" fmla="*/ 0 h 276"/>
                <a:gd name="T12" fmla="*/ 227 w 813"/>
                <a:gd name="T13" fmla="*/ 60 h 276"/>
                <a:gd name="T14" fmla="*/ 442 w 813"/>
                <a:gd name="T15" fmla="*/ 132 h 276"/>
                <a:gd name="T16" fmla="*/ 634 w 813"/>
                <a:gd name="T17" fmla="*/ 204 h 276"/>
                <a:gd name="T18" fmla="*/ 813 w 813"/>
                <a:gd name="T19" fmla="*/ 276 h 276"/>
                <a:gd name="T20" fmla="*/ 813 w 813"/>
                <a:gd name="T21" fmla="*/ 222 h 276"/>
                <a:gd name="T22" fmla="*/ 813 w 813"/>
                <a:gd name="T23" fmla="*/ 222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13" h="276">
                  <a:moveTo>
                    <a:pt x="813" y="222"/>
                  </a:moveTo>
                  <a:lnTo>
                    <a:pt x="670" y="162"/>
                  </a:lnTo>
                  <a:lnTo>
                    <a:pt x="514" y="108"/>
                  </a:lnTo>
                  <a:lnTo>
                    <a:pt x="347" y="54"/>
                  </a:lnTo>
                  <a:lnTo>
                    <a:pt x="167" y="0"/>
                  </a:lnTo>
                  <a:lnTo>
                    <a:pt x="0" y="0"/>
                  </a:lnTo>
                  <a:lnTo>
                    <a:pt x="227" y="60"/>
                  </a:lnTo>
                  <a:lnTo>
                    <a:pt x="442" y="132"/>
                  </a:lnTo>
                  <a:lnTo>
                    <a:pt x="634" y="204"/>
                  </a:lnTo>
                  <a:lnTo>
                    <a:pt x="813" y="276"/>
                  </a:lnTo>
                  <a:lnTo>
                    <a:pt x="813" y="222"/>
                  </a:lnTo>
                  <a:lnTo>
                    <a:pt x="813" y="222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cmpd="sng">
                  <a:solidFill>
                    <a:srgbClr val="00339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27" name="Freeform 7">
              <a:extLst>
                <a:ext uri="{FF2B5EF4-FFF2-40B4-BE49-F238E27FC236}">
                  <a16:creationId xmlns:a16="http://schemas.microsoft.com/office/drawing/2014/main" id="{B27EDA83-C531-43A0-75FE-6729914C618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984"/>
              <a:ext cx="5758" cy="2098"/>
            </a:xfrm>
            <a:custGeom>
              <a:avLst/>
              <a:gdLst>
                <a:gd name="T0" fmla="*/ 5740 w 5740"/>
                <a:gd name="T1" fmla="*/ 0 h 2098"/>
                <a:gd name="T2" fmla="*/ 5638 w 5740"/>
                <a:gd name="T3" fmla="*/ 72 h 2098"/>
                <a:gd name="T4" fmla="*/ 5537 w 5740"/>
                <a:gd name="T5" fmla="*/ 138 h 2098"/>
                <a:gd name="T6" fmla="*/ 5423 w 5740"/>
                <a:gd name="T7" fmla="*/ 210 h 2098"/>
                <a:gd name="T8" fmla="*/ 5304 w 5740"/>
                <a:gd name="T9" fmla="*/ 276 h 2098"/>
                <a:gd name="T10" fmla="*/ 5052 w 5740"/>
                <a:gd name="T11" fmla="*/ 414 h 2098"/>
                <a:gd name="T12" fmla="*/ 4777 w 5740"/>
                <a:gd name="T13" fmla="*/ 552 h 2098"/>
                <a:gd name="T14" fmla="*/ 4478 w 5740"/>
                <a:gd name="T15" fmla="*/ 690 h 2098"/>
                <a:gd name="T16" fmla="*/ 4162 w 5740"/>
                <a:gd name="T17" fmla="*/ 827 h 2098"/>
                <a:gd name="T18" fmla="*/ 3827 w 5740"/>
                <a:gd name="T19" fmla="*/ 959 h 2098"/>
                <a:gd name="T20" fmla="*/ 3468 w 5740"/>
                <a:gd name="T21" fmla="*/ 1091 h 2098"/>
                <a:gd name="T22" fmla="*/ 3091 w 5740"/>
                <a:gd name="T23" fmla="*/ 1223 h 2098"/>
                <a:gd name="T24" fmla="*/ 2697 w 5740"/>
                <a:gd name="T25" fmla="*/ 1355 h 2098"/>
                <a:gd name="T26" fmla="*/ 2284 w 5740"/>
                <a:gd name="T27" fmla="*/ 1481 h 2098"/>
                <a:gd name="T28" fmla="*/ 1860 w 5740"/>
                <a:gd name="T29" fmla="*/ 1601 h 2098"/>
                <a:gd name="T30" fmla="*/ 1417 w 5740"/>
                <a:gd name="T31" fmla="*/ 1721 h 2098"/>
                <a:gd name="T32" fmla="*/ 957 w 5740"/>
                <a:gd name="T33" fmla="*/ 1834 h 2098"/>
                <a:gd name="T34" fmla="*/ 484 w 5740"/>
                <a:gd name="T35" fmla="*/ 1948 h 2098"/>
                <a:gd name="T36" fmla="*/ 0 w 5740"/>
                <a:gd name="T37" fmla="*/ 2056 h 2098"/>
                <a:gd name="T38" fmla="*/ 0 w 5740"/>
                <a:gd name="T39" fmla="*/ 2098 h 2098"/>
                <a:gd name="T40" fmla="*/ 478 w 5740"/>
                <a:gd name="T41" fmla="*/ 1990 h 2098"/>
                <a:gd name="T42" fmla="*/ 951 w 5740"/>
                <a:gd name="T43" fmla="*/ 1882 h 2098"/>
                <a:gd name="T44" fmla="*/ 1405 w 5740"/>
                <a:gd name="T45" fmla="*/ 1763 h 2098"/>
                <a:gd name="T46" fmla="*/ 1842 w 5740"/>
                <a:gd name="T47" fmla="*/ 1649 h 2098"/>
                <a:gd name="T48" fmla="*/ 2266 w 5740"/>
                <a:gd name="T49" fmla="*/ 1523 h 2098"/>
                <a:gd name="T50" fmla="*/ 2679 w 5740"/>
                <a:gd name="T51" fmla="*/ 1397 h 2098"/>
                <a:gd name="T52" fmla="*/ 3067 w 5740"/>
                <a:gd name="T53" fmla="*/ 1271 h 2098"/>
                <a:gd name="T54" fmla="*/ 3444 w 5740"/>
                <a:gd name="T55" fmla="*/ 1139 h 2098"/>
                <a:gd name="T56" fmla="*/ 3803 w 5740"/>
                <a:gd name="T57" fmla="*/ 1007 h 2098"/>
                <a:gd name="T58" fmla="*/ 4138 w 5740"/>
                <a:gd name="T59" fmla="*/ 875 h 2098"/>
                <a:gd name="T60" fmla="*/ 4460 w 5740"/>
                <a:gd name="T61" fmla="*/ 737 h 2098"/>
                <a:gd name="T62" fmla="*/ 4759 w 5740"/>
                <a:gd name="T63" fmla="*/ 600 h 2098"/>
                <a:gd name="T64" fmla="*/ 5040 w 5740"/>
                <a:gd name="T65" fmla="*/ 462 h 2098"/>
                <a:gd name="T66" fmla="*/ 5292 w 5740"/>
                <a:gd name="T67" fmla="*/ 324 h 2098"/>
                <a:gd name="T68" fmla="*/ 5531 w 5740"/>
                <a:gd name="T69" fmla="*/ 186 h 2098"/>
                <a:gd name="T70" fmla="*/ 5740 w 5740"/>
                <a:gd name="T71" fmla="*/ 48 h 2098"/>
                <a:gd name="T72" fmla="*/ 5740 w 5740"/>
                <a:gd name="T73" fmla="*/ 0 h 2098"/>
                <a:gd name="T74" fmla="*/ 5740 w 5740"/>
                <a:gd name="T75" fmla="*/ 0 h 2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740" h="2098">
                  <a:moveTo>
                    <a:pt x="5740" y="0"/>
                  </a:moveTo>
                  <a:lnTo>
                    <a:pt x="5638" y="72"/>
                  </a:lnTo>
                  <a:lnTo>
                    <a:pt x="5537" y="138"/>
                  </a:lnTo>
                  <a:lnTo>
                    <a:pt x="5423" y="210"/>
                  </a:lnTo>
                  <a:lnTo>
                    <a:pt x="5304" y="276"/>
                  </a:lnTo>
                  <a:lnTo>
                    <a:pt x="5052" y="414"/>
                  </a:lnTo>
                  <a:lnTo>
                    <a:pt x="4777" y="552"/>
                  </a:lnTo>
                  <a:lnTo>
                    <a:pt x="4478" y="690"/>
                  </a:lnTo>
                  <a:lnTo>
                    <a:pt x="4162" y="827"/>
                  </a:lnTo>
                  <a:lnTo>
                    <a:pt x="3827" y="959"/>
                  </a:lnTo>
                  <a:lnTo>
                    <a:pt x="3468" y="1091"/>
                  </a:lnTo>
                  <a:lnTo>
                    <a:pt x="3091" y="1223"/>
                  </a:lnTo>
                  <a:lnTo>
                    <a:pt x="2697" y="1355"/>
                  </a:lnTo>
                  <a:lnTo>
                    <a:pt x="2284" y="1481"/>
                  </a:lnTo>
                  <a:lnTo>
                    <a:pt x="1860" y="1601"/>
                  </a:lnTo>
                  <a:lnTo>
                    <a:pt x="1417" y="1721"/>
                  </a:lnTo>
                  <a:lnTo>
                    <a:pt x="957" y="1834"/>
                  </a:lnTo>
                  <a:lnTo>
                    <a:pt x="484" y="1948"/>
                  </a:lnTo>
                  <a:lnTo>
                    <a:pt x="0" y="2056"/>
                  </a:lnTo>
                  <a:lnTo>
                    <a:pt x="0" y="2098"/>
                  </a:lnTo>
                  <a:lnTo>
                    <a:pt x="478" y="1990"/>
                  </a:lnTo>
                  <a:lnTo>
                    <a:pt x="951" y="1882"/>
                  </a:lnTo>
                  <a:lnTo>
                    <a:pt x="1405" y="1763"/>
                  </a:lnTo>
                  <a:lnTo>
                    <a:pt x="1842" y="1649"/>
                  </a:lnTo>
                  <a:lnTo>
                    <a:pt x="2266" y="1523"/>
                  </a:lnTo>
                  <a:lnTo>
                    <a:pt x="2679" y="1397"/>
                  </a:lnTo>
                  <a:lnTo>
                    <a:pt x="3067" y="1271"/>
                  </a:lnTo>
                  <a:lnTo>
                    <a:pt x="3444" y="1139"/>
                  </a:lnTo>
                  <a:lnTo>
                    <a:pt x="3803" y="1007"/>
                  </a:lnTo>
                  <a:lnTo>
                    <a:pt x="4138" y="875"/>
                  </a:lnTo>
                  <a:lnTo>
                    <a:pt x="4460" y="737"/>
                  </a:lnTo>
                  <a:lnTo>
                    <a:pt x="4759" y="600"/>
                  </a:lnTo>
                  <a:lnTo>
                    <a:pt x="5040" y="462"/>
                  </a:lnTo>
                  <a:lnTo>
                    <a:pt x="5292" y="324"/>
                  </a:lnTo>
                  <a:lnTo>
                    <a:pt x="5531" y="186"/>
                  </a:lnTo>
                  <a:lnTo>
                    <a:pt x="5740" y="48"/>
                  </a:lnTo>
                  <a:lnTo>
                    <a:pt x="5740" y="0"/>
                  </a:lnTo>
                  <a:lnTo>
                    <a:pt x="574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28" name="Freeform 8">
              <a:extLst>
                <a:ext uri="{FF2B5EF4-FFF2-40B4-BE49-F238E27FC236}">
                  <a16:creationId xmlns:a16="http://schemas.microsoft.com/office/drawing/2014/main" id="{1601ADB8-8D17-99CE-D7A4-249A721455D6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02"/>
              <a:ext cx="1961" cy="1265"/>
            </a:xfrm>
            <a:custGeom>
              <a:avLst/>
              <a:gdLst>
                <a:gd name="T0" fmla="*/ 1955 w 1955"/>
                <a:gd name="T1" fmla="*/ 485 h 1265"/>
                <a:gd name="T2" fmla="*/ 1901 w 1955"/>
                <a:gd name="T3" fmla="*/ 390 h 1265"/>
                <a:gd name="T4" fmla="*/ 1770 w 1955"/>
                <a:gd name="T5" fmla="*/ 306 h 1265"/>
                <a:gd name="T6" fmla="*/ 1579 w 1955"/>
                <a:gd name="T7" fmla="*/ 228 h 1265"/>
                <a:gd name="T8" fmla="*/ 1327 w 1955"/>
                <a:gd name="T9" fmla="*/ 162 h 1265"/>
                <a:gd name="T10" fmla="*/ 1010 w 1955"/>
                <a:gd name="T11" fmla="*/ 102 h 1265"/>
                <a:gd name="T12" fmla="*/ 646 w 1955"/>
                <a:gd name="T13" fmla="*/ 54 h 1265"/>
                <a:gd name="T14" fmla="*/ 227 w 1955"/>
                <a:gd name="T15" fmla="*/ 18 h 1265"/>
                <a:gd name="T16" fmla="*/ 0 w 1955"/>
                <a:gd name="T17" fmla="*/ 12 h 1265"/>
                <a:gd name="T18" fmla="*/ 431 w 1955"/>
                <a:gd name="T19" fmla="*/ 48 h 1265"/>
                <a:gd name="T20" fmla="*/ 813 w 1955"/>
                <a:gd name="T21" fmla="*/ 90 h 1265"/>
                <a:gd name="T22" fmla="*/ 1148 w 1955"/>
                <a:gd name="T23" fmla="*/ 144 h 1265"/>
                <a:gd name="T24" fmla="*/ 1423 w 1955"/>
                <a:gd name="T25" fmla="*/ 204 h 1265"/>
                <a:gd name="T26" fmla="*/ 1638 w 1955"/>
                <a:gd name="T27" fmla="*/ 276 h 1265"/>
                <a:gd name="T28" fmla="*/ 1794 w 1955"/>
                <a:gd name="T29" fmla="*/ 360 h 1265"/>
                <a:gd name="T30" fmla="*/ 1883 w 1955"/>
                <a:gd name="T31" fmla="*/ 443 h 1265"/>
                <a:gd name="T32" fmla="*/ 1901 w 1955"/>
                <a:gd name="T33" fmla="*/ 539 h 1265"/>
                <a:gd name="T34" fmla="*/ 1854 w 1955"/>
                <a:gd name="T35" fmla="*/ 629 h 1265"/>
                <a:gd name="T36" fmla="*/ 1746 w 1955"/>
                <a:gd name="T37" fmla="*/ 719 h 1265"/>
                <a:gd name="T38" fmla="*/ 1579 w 1955"/>
                <a:gd name="T39" fmla="*/ 809 h 1265"/>
                <a:gd name="T40" fmla="*/ 1357 w 1955"/>
                <a:gd name="T41" fmla="*/ 899 h 1265"/>
                <a:gd name="T42" fmla="*/ 1088 w 1955"/>
                <a:gd name="T43" fmla="*/ 989 h 1265"/>
                <a:gd name="T44" fmla="*/ 765 w 1955"/>
                <a:gd name="T45" fmla="*/ 1073 h 1265"/>
                <a:gd name="T46" fmla="*/ 407 w 1955"/>
                <a:gd name="T47" fmla="*/ 1157 h 1265"/>
                <a:gd name="T48" fmla="*/ 0 w 1955"/>
                <a:gd name="T49" fmla="*/ 1241 h 1265"/>
                <a:gd name="T50" fmla="*/ 215 w 1955"/>
                <a:gd name="T51" fmla="*/ 1223 h 1265"/>
                <a:gd name="T52" fmla="*/ 610 w 1955"/>
                <a:gd name="T53" fmla="*/ 1139 h 1265"/>
                <a:gd name="T54" fmla="*/ 957 w 1955"/>
                <a:gd name="T55" fmla="*/ 1049 h 1265"/>
                <a:gd name="T56" fmla="*/ 1262 w 1955"/>
                <a:gd name="T57" fmla="*/ 959 h 1265"/>
                <a:gd name="T58" fmla="*/ 1513 w 1955"/>
                <a:gd name="T59" fmla="*/ 863 h 1265"/>
                <a:gd name="T60" fmla="*/ 1716 w 1955"/>
                <a:gd name="T61" fmla="*/ 767 h 1265"/>
                <a:gd name="T62" fmla="*/ 1860 w 1955"/>
                <a:gd name="T63" fmla="*/ 677 h 1265"/>
                <a:gd name="T64" fmla="*/ 1937 w 1955"/>
                <a:gd name="T65" fmla="*/ 581 h 1265"/>
                <a:gd name="T66" fmla="*/ 1955 w 1955"/>
                <a:gd name="T67" fmla="*/ 533 h 1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955" h="1265">
                  <a:moveTo>
                    <a:pt x="1955" y="533"/>
                  </a:moveTo>
                  <a:lnTo>
                    <a:pt x="1955" y="485"/>
                  </a:lnTo>
                  <a:lnTo>
                    <a:pt x="1937" y="438"/>
                  </a:lnTo>
                  <a:lnTo>
                    <a:pt x="1901" y="390"/>
                  </a:lnTo>
                  <a:lnTo>
                    <a:pt x="1842" y="348"/>
                  </a:lnTo>
                  <a:lnTo>
                    <a:pt x="1770" y="306"/>
                  </a:lnTo>
                  <a:lnTo>
                    <a:pt x="1686" y="270"/>
                  </a:lnTo>
                  <a:lnTo>
                    <a:pt x="1579" y="228"/>
                  </a:lnTo>
                  <a:lnTo>
                    <a:pt x="1459" y="198"/>
                  </a:lnTo>
                  <a:lnTo>
                    <a:pt x="1327" y="162"/>
                  </a:lnTo>
                  <a:lnTo>
                    <a:pt x="1178" y="132"/>
                  </a:lnTo>
                  <a:lnTo>
                    <a:pt x="1010" y="102"/>
                  </a:lnTo>
                  <a:lnTo>
                    <a:pt x="837" y="78"/>
                  </a:lnTo>
                  <a:lnTo>
                    <a:pt x="646" y="54"/>
                  </a:lnTo>
                  <a:lnTo>
                    <a:pt x="442" y="36"/>
                  </a:lnTo>
                  <a:lnTo>
                    <a:pt x="227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1" y="30"/>
                  </a:lnTo>
                  <a:lnTo>
                    <a:pt x="431" y="48"/>
                  </a:lnTo>
                  <a:lnTo>
                    <a:pt x="628" y="66"/>
                  </a:lnTo>
                  <a:lnTo>
                    <a:pt x="813" y="90"/>
                  </a:lnTo>
                  <a:lnTo>
                    <a:pt x="987" y="114"/>
                  </a:lnTo>
                  <a:lnTo>
                    <a:pt x="1148" y="144"/>
                  </a:lnTo>
                  <a:lnTo>
                    <a:pt x="1292" y="174"/>
                  </a:lnTo>
                  <a:lnTo>
                    <a:pt x="1423" y="204"/>
                  </a:lnTo>
                  <a:lnTo>
                    <a:pt x="1537" y="240"/>
                  </a:lnTo>
                  <a:lnTo>
                    <a:pt x="1638" y="276"/>
                  </a:lnTo>
                  <a:lnTo>
                    <a:pt x="1728" y="318"/>
                  </a:lnTo>
                  <a:lnTo>
                    <a:pt x="1794" y="360"/>
                  </a:lnTo>
                  <a:lnTo>
                    <a:pt x="1848" y="402"/>
                  </a:lnTo>
                  <a:lnTo>
                    <a:pt x="1883" y="443"/>
                  </a:lnTo>
                  <a:lnTo>
                    <a:pt x="1901" y="491"/>
                  </a:lnTo>
                  <a:lnTo>
                    <a:pt x="1901" y="539"/>
                  </a:lnTo>
                  <a:lnTo>
                    <a:pt x="1883" y="587"/>
                  </a:lnTo>
                  <a:lnTo>
                    <a:pt x="1854" y="629"/>
                  </a:lnTo>
                  <a:lnTo>
                    <a:pt x="1806" y="677"/>
                  </a:lnTo>
                  <a:lnTo>
                    <a:pt x="1746" y="719"/>
                  </a:lnTo>
                  <a:lnTo>
                    <a:pt x="1668" y="767"/>
                  </a:lnTo>
                  <a:lnTo>
                    <a:pt x="1579" y="809"/>
                  </a:lnTo>
                  <a:lnTo>
                    <a:pt x="1471" y="857"/>
                  </a:lnTo>
                  <a:lnTo>
                    <a:pt x="1357" y="899"/>
                  </a:lnTo>
                  <a:lnTo>
                    <a:pt x="1226" y="941"/>
                  </a:lnTo>
                  <a:lnTo>
                    <a:pt x="1088" y="989"/>
                  </a:lnTo>
                  <a:lnTo>
                    <a:pt x="933" y="1031"/>
                  </a:lnTo>
                  <a:lnTo>
                    <a:pt x="765" y="1073"/>
                  </a:lnTo>
                  <a:lnTo>
                    <a:pt x="592" y="1115"/>
                  </a:lnTo>
                  <a:lnTo>
                    <a:pt x="407" y="1157"/>
                  </a:lnTo>
                  <a:lnTo>
                    <a:pt x="209" y="1199"/>
                  </a:lnTo>
                  <a:lnTo>
                    <a:pt x="0" y="1241"/>
                  </a:lnTo>
                  <a:lnTo>
                    <a:pt x="0" y="1265"/>
                  </a:lnTo>
                  <a:lnTo>
                    <a:pt x="215" y="1223"/>
                  </a:lnTo>
                  <a:lnTo>
                    <a:pt x="413" y="1181"/>
                  </a:lnTo>
                  <a:lnTo>
                    <a:pt x="610" y="1139"/>
                  </a:lnTo>
                  <a:lnTo>
                    <a:pt x="789" y="1091"/>
                  </a:lnTo>
                  <a:lnTo>
                    <a:pt x="957" y="1049"/>
                  </a:lnTo>
                  <a:lnTo>
                    <a:pt x="1118" y="1001"/>
                  </a:lnTo>
                  <a:lnTo>
                    <a:pt x="1262" y="959"/>
                  </a:lnTo>
                  <a:lnTo>
                    <a:pt x="1393" y="911"/>
                  </a:lnTo>
                  <a:lnTo>
                    <a:pt x="1513" y="863"/>
                  </a:lnTo>
                  <a:lnTo>
                    <a:pt x="1620" y="815"/>
                  </a:lnTo>
                  <a:lnTo>
                    <a:pt x="1716" y="767"/>
                  </a:lnTo>
                  <a:lnTo>
                    <a:pt x="1794" y="725"/>
                  </a:lnTo>
                  <a:lnTo>
                    <a:pt x="1860" y="677"/>
                  </a:lnTo>
                  <a:lnTo>
                    <a:pt x="1907" y="629"/>
                  </a:lnTo>
                  <a:lnTo>
                    <a:pt x="1937" y="581"/>
                  </a:lnTo>
                  <a:lnTo>
                    <a:pt x="1955" y="533"/>
                  </a:lnTo>
                  <a:lnTo>
                    <a:pt x="1955" y="53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29" name="Freeform 9">
              <a:extLst>
                <a:ext uri="{FF2B5EF4-FFF2-40B4-BE49-F238E27FC236}">
                  <a16:creationId xmlns:a16="http://schemas.microsoft.com/office/drawing/2014/main" id="{2E17737B-0E3B-9077-E1F4-6AEBE9B362E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4709" cy="2901"/>
            </a:xfrm>
            <a:custGeom>
              <a:avLst/>
              <a:gdLst>
                <a:gd name="T0" fmla="*/ 4694 w 4694"/>
                <a:gd name="T1" fmla="*/ 797 h 2901"/>
                <a:gd name="T2" fmla="*/ 4664 w 4694"/>
                <a:gd name="T3" fmla="*/ 665 h 2901"/>
                <a:gd name="T4" fmla="*/ 4586 w 4694"/>
                <a:gd name="T5" fmla="*/ 540 h 2901"/>
                <a:gd name="T6" fmla="*/ 4466 w 4694"/>
                <a:gd name="T7" fmla="*/ 426 h 2901"/>
                <a:gd name="T8" fmla="*/ 4299 w 4694"/>
                <a:gd name="T9" fmla="*/ 312 h 2901"/>
                <a:gd name="T10" fmla="*/ 4084 w 4694"/>
                <a:gd name="T11" fmla="*/ 216 h 2901"/>
                <a:gd name="T12" fmla="*/ 3833 w 4694"/>
                <a:gd name="T13" fmla="*/ 120 h 2901"/>
                <a:gd name="T14" fmla="*/ 3540 w 4694"/>
                <a:gd name="T15" fmla="*/ 36 h 2901"/>
                <a:gd name="T16" fmla="*/ 3205 w 4694"/>
                <a:gd name="T17" fmla="*/ 0 h 2901"/>
                <a:gd name="T18" fmla="*/ 3540 w 4694"/>
                <a:gd name="T19" fmla="*/ 78 h 2901"/>
                <a:gd name="T20" fmla="*/ 3833 w 4694"/>
                <a:gd name="T21" fmla="*/ 162 h 2901"/>
                <a:gd name="T22" fmla="*/ 4084 w 4694"/>
                <a:gd name="T23" fmla="*/ 258 h 2901"/>
                <a:gd name="T24" fmla="*/ 4287 w 4694"/>
                <a:gd name="T25" fmla="*/ 366 h 2901"/>
                <a:gd name="T26" fmla="*/ 4443 w 4694"/>
                <a:gd name="T27" fmla="*/ 480 h 2901"/>
                <a:gd name="T28" fmla="*/ 4550 w 4694"/>
                <a:gd name="T29" fmla="*/ 605 h 2901"/>
                <a:gd name="T30" fmla="*/ 4610 w 4694"/>
                <a:gd name="T31" fmla="*/ 737 h 2901"/>
                <a:gd name="T32" fmla="*/ 4610 w 4694"/>
                <a:gd name="T33" fmla="*/ 875 h 2901"/>
                <a:gd name="T34" fmla="*/ 4568 w 4694"/>
                <a:gd name="T35" fmla="*/ 1001 h 2901"/>
                <a:gd name="T36" fmla="*/ 4490 w 4694"/>
                <a:gd name="T37" fmla="*/ 1127 h 2901"/>
                <a:gd name="T38" fmla="*/ 4371 w 4694"/>
                <a:gd name="T39" fmla="*/ 1259 h 2901"/>
                <a:gd name="T40" fmla="*/ 4215 w 4694"/>
                <a:gd name="T41" fmla="*/ 1385 h 2901"/>
                <a:gd name="T42" fmla="*/ 4024 w 4694"/>
                <a:gd name="T43" fmla="*/ 1517 h 2901"/>
                <a:gd name="T44" fmla="*/ 3803 w 4694"/>
                <a:gd name="T45" fmla="*/ 1648 h 2901"/>
                <a:gd name="T46" fmla="*/ 3546 w 4694"/>
                <a:gd name="T47" fmla="*/ 1774 h 2901"/>
                <a:gd name="T48" fmla="*/ 3259 w 4694"/>
                <a:gd name="T49" fmla="*/ 1906 h 2901"/>
                <a:gd name="T50" fmla="*/ 2942 w 4694"/>
                <a:gd name="T51" fmla="*/ 2032 h 2901"/>
                <a:gd name="T52" fmla="*/ 2595 w 4694"/>
                <a:gd name="T53" fmla="*/ 2164 h 2901"/>
                <a:gd name="T54" fmla="*/ 2224 w 4694"/>
                <a:gd name="T55" fmla="*/ 2284 h 2901"/>
                <a:gd name="T56" fmla="*/ 1824 w 4694"/>
                <a:gd name="T57" fmla="*/ 2410 h 2901"/>
                <a:gd name="T58" fmla="*/ 1399 w 4694"/>
                <a:gd name="T59" fmla="*/ 2530 h 2901"/>
                <a:gd name="T60" fmla="*/ 484 w 4694"/>
                <a:gd name="T61" fmla="*/ 2757 h 2901"/>
                <a:gd name="T62" fmla="*/ 0 w 4694"/>
                <a:gd name="T63" fmla="*/ 2901 h 2901"/>
                <a:gd name="T64" fmla="*/ 969 w 4694"/>
                <a:gd name="T65" fmla="*/ 2674 h 2901"/>
                <a:gd name="T66" fmla="*/ 1638 w 4694"/>
                <a:gd name="T67" fmla="*/ 2494 h 2901"/>
                <a:gd name="T68" fmla="*/ 2057 w 4694"/>
                <a:gd name="T69" fmla="*/ 2374 h 2901"/>
                <a:gd name="T70" fmla="*/ 2451 w 4694"/>
                <a:gd name="T71" fmla="*/ 2248 h 2901"/>
                <a:gd name="T72" fmla="*/ 2816 w 4694"/>
                <a:gd name="T73" fmla="*/ 2116 h 2901"/>
                <a:gd name="T74" fmla="*/ 3151 w 4694"/>
                <a:gd name="T75" fmla="*/ 1984 h 2901"/>
                <a:gd name="T76" fmla="*/ 3462 w 4694"/>
                <a:gd name="T77" fmla="*/ 1858 h 2901"/>
                <a:gd name="T78" fmla="*/ 3737 w 4694"/>
                <a:gd name="T79" fmla="*/ 1720 h 2901"/>
                <a:gd name="T80" fmla="*/ 3982 w 4694"/>
                <a:gd name="T81" fmla="*/ 1589 h 2901"/>
                <a:gd name="T82" fmla="*/ 4191 w 4694"/>
                <a:gd name="T83" fmla="*/ 1457 h 2901"/>
                <a:gd name="T84" fmla="*/ 4371 w 4694"/>
                <a:gd name="T85" fmla="*/ 1325 h 2901"/>
                <a:gd name="T86" fmla="*/ 4508 w 4694"/>
                <a:gd name="T87" fmla="*/ 1193 h 2901"/>
                <a:gd name="T88" fmla="*/ 4610 w 4694"/>
                <a:gd name="T89" fmla="*/ 1061 h 2901"/>
                <a:gd name="T90" fmla="*/ 4670 w 4694"/>
                <a:gd name="T91" fmla="*/ 935 h 2901"/>
                <a:gd name="T92" fmla="*/ 4688 w 4694"/>
                <a:gd name="T93" fmla="*/ 869 h 29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694" h="2901">
                  <a:moveTo>
                    <a:pt x="4688" y="869"/>
                  </a:moveTo>
                  <a:lnTo>
                    <a:pt x="4694" y="797"/>
                  </a:lnTo>
                  <a:lnTo>
                    <a:pt x="4688" y="731"/>
                  </a:lnTo>
                  <a:lnTo>
                    <a:pt x="4664" y="665"/>
                  </a:lnTo>
                  <a:lnTo>
                    <a:pt x="4634" y="599"/>
                  </a:lnTo>
                  <a:lnTo>
                    <a:pt x="4586" y="540"/>
                  </a:lnTo>
                  <a:lnTo>
                    <a:pt x="4532" y="480"/>
                  </a:lnTo>
                  <a:lnTo>
                    <a:pt x="4466" y="426"/>
                  </a:lnTo>
                  <a:lnTo>
                    <a:pt x="4389" y="366"/>
                  </a:lnTo>
                  <a:lnTo>
                    <a:pt x="4299" y="312"/>
                  </a:lnTo>
                  <a:lnTo>
                    <a:pt x="4197" y="264"/>
                  </a:lnTo>
                  <a:lnTo>
                    <a:pt x="4084" y="216"/>
                  </a:lnTo>
                  <a:lnTo>
                    <a:pt x="3964" y="168"/>
                  </a:lnTo>
                  <a:lnTo>
                    <a:pt x="3833" y="120"/>
                  </a:lnTo>
                  <a:lnTo>
                    <a:pt x="3689" y="78"/>
                  </a:lnTo>
                  <a:lnTo>
                    <a:pt x="3540" y="36"/>
                  </a:lnTo>
                  <a:lnTo>
                    <a:pt x="3378" y="0"/>
                  </a:lnTo>
                  <a:lnTo>
                    <a:pt x="3205" y="0"/>
                  </a:lnTo>
                  <a:lnTo>
                    <a:pt x="3378" y="36"/>
                  </a:lnTo>
                  <a:lnTo>
                    <a:pt x="3540" y="78"/>
                  </a:lnTo>
                  <a:lnTo>
                    <a:pt x="3689" y="120"/>
                  </a:lnTo>
                  <a:lnTo>
                    <a:pt x="3833" y="162"/>
                  </a:lnTo>
                  <a:lnTo>
                    <a:pt x="3964" y="210"/>
                  </a:lnTo>
                  <a:lnTo>
                    <a:pt x="4084" y="258"/>
                  </a:lnTo>
                  <a:lnTo>
                    <a:pt x="4191" y="312"/>
                  </a:lnTo>
                  <a:lnTo>
                    <a:pt x="4287" y="366"/>
                  </a:lnTo>
                  <a:lnTo>
                    <a:pt x="4371" y="420"/>
                  </a:lnTo>
                  <a:lnTo>
                    <a:pt x="4443" y="480"/>
                  </a:lnTo>
                  <a:lnTo>
                    <a:pt x="4502" y="540"/>
                  </a:lnTo>
                  <a:lnTo>
                    <a:pt x="4550" y="605"/>
                  </a:lnTo>
                  <a:lnTo>
                    <a:pt x="4586" y="671"/>
                  </a:lnTo>
                  <a:lnTo>
                    <a:pt x="4610" y="737"/>
                  </a:lnTo>
                  <a:lnTo>
                    <a:pt x="4616" y="803"/>
                  </a:lnTo>
                  <a:lnTo>
                    <a:pt x="4610" y="875"/>
                  </a:lnTo>
                  <a:lnTo>
                    <a:pt x="4592" y="935"/>
                  </a:lnTo>
                  <a:lnTo>
                    <a:pt x="4568" y="1001"/>
                  </a:lnTo>
                  <a:lnTo>
                    <a:pt x="4532" y="1067"/>
                  </a:lnTo>
                  <a:lnTo>
                    <a:pt x="4490" y="1127"/>
                  </a:lnTo>
                  <a:lnTo>
                    <a:pt x="4437" y="1193"/>
                  </a:lnTo>
                  <a:lnTo>
                    <a:pt x="4371" y="1259"/>
                  </a:lnTo>
                  <a:lnTo>
                    <a:pt x="4299" y="1325"/>
                  </a:lnTo>
                  <a:lnTo>
                    <a:pt x="4215" y="1385"/>
                  </a:lnTo>
                  <a:lnTo>
                    <a:pt x="4126" y="1451"/>
                  </a:lnTo>
                  <a:lnTo>
                    <a:pt x="4024" y="1517"/>
                  </a:lnTo>
                  <a:lnTo>
                    <a:pt x="3916" y="1583"/>
                  </a:lnTo>
                  <a:lnTo>
                    <a:pt x="3803" y="1648"/>
                  </a:lnTo>
                  <a:lnTo>
                    <a:pt x="3677" y="1714"/>
                  </a:lnTo>
                  <a:lnTo>
                    <a:pt x="3546" y="1774"/>
                  </a:lnTo>
                  <a:lnTo>
                    <a:pt x="3408" y="1840"/>
                  </a:lnTo>
                  <a:lnTo>
                    <a:pt x="3259" y="1906"/>
                  </a:lnTo>
                  <a:lnTo>
                    <a:pt x="3103" y="1972"/>
                  </a:lnTo>
                  <a:lnTo>
                    <a:pt x="2942" y="2032"/>
                  </a:lnTo>
                  <a:lnTo>
                    <a:pt x="2768" y="2098"/>
                  </a:lnTo>
                  <a:lnTo>
                    <a:pt x="2595" y="2164"/>
                  </a:lnTo>
                  <a:lnTo>
                    <a:pt x="2410" y="2224"/>
                  </a:lnTo>
                  <a:lnTo>
                    <a:pt x="2224" y="2284"/>
                  </a:lnTo>
                  <a:lnTo>
                    <a:pt x="2027" y="2350"/>
                  </a:lnTo>
                  <a:lnTo>
                    <a:pt x="1824" y="2410"/>
                  </a:lnTo>
                  <a:lnTo>
                    <a:pt x="1614" y="2470"/>
                  </a:lnTo>
                  <a:lnTo>
                    <a:pt x="1399" y="2530"/>
                  </a:lnTo>
                  <a:lnTo>
                    <a:pt x="957" y="2644"/>
                  </a:lnTo>
                  <a:lnTo>
                    <a:pt x="484" y="2757"/>
                  </a:lnTo>
                  <a:lnTo>
                    <a:pt x="0" y="2865"/>
                  </a:lnTo>
                  <a:lnTo>
                    <a:pt x="0" y="2901"/>
                  </a:lnTo>
                  <a:lnTo>
                    <a:pt x="496" y="2787"/>
                  </a:lnTo>
                  <a:lnTo>
                    <a:pt x="969" y="2674"/>
                  </a:lnTo>
                  <a:lnTo>
                    <a:pt x="1423" y="2554"/>
                  </a:lnTo>
                  <a:lnTo>
                    <a:pt x="1638" y="2494"/>
                  </a:lnTo>
                  <a:lnTo>
                    <a:pt x="1854" y="2434"/>
                  </a:lnTo>
                  <a:lnTo>
                    <a:pt x="2057" y="2374"/>
                  </a:lnTo>
                  <a:lnTo>
                    <a:pt x="2254" y="2308"/>
                  </a:lnTo>
                  <a:lnTo>
                    <a:pt x="2451" y="2248"/>
                  </a:lnTo>
                  <a:lnTo>
                    <a:pt x="2637" y="2182"/>
                  </a:lnTo>
                  <a:lnTo>
                    <a:pt x="2816" y="2116"/>
                  </a:lnTo>
                  <a:lnTo>
                    <a:pt x="2990" y="2050"/>
                  </a:lnTo>
                  <a:lnTo>
                    <a:pt x="3151" y="1984"/>
                  </a:lnTo>
                  <a:lnTo>
                    <a:pt x="3312" y="1924"/>
                  </a:lnTo>
                  <a:lnTo>
                    <a:pt x="3462" y="1858"/>
                  </a:lnTo>
                  <a:lnTo>
                    <a:pt x="3605" y="1792"/>
                  </a:lnTo>
                  <a:lnTo>
                    <a:pt x="3737" y="1720"/>
                  </a:lnTo>
                  <a:lnTo>
                    <a:pt x="3863" y="1654"/>
                  </a:lnTo>
                  <a:lnTo>
                    <a:pt x="3982" y="1589"/>
                  </a:lnTo>
                  <a:lnTo>
                    <a:pt x="4090" y="1523"/>
                  </a:lnTo>
                  <a:lnTo>
                    <a:pt x="4191" y="1457"/>
                  </a:lnTo>
                  <a:lnTo>
                    <a:pt x="4287" y="1391"/>
                  </a:lnTo>
                  <a:lnTo>
                    <a:pt x="4371" y="1325"/>
                  </a:lnTo>
                  <a:lnTo>
                    <a:pt x="4443" y="1259"/>
                  </a:lnTo>
                  <a:lnTo>
                    <a:pt x="4508" y="1193"/>
                  </a:lnTo>
                  <a:lnTo>
                    <a:pt x="4562" y="1127"/>
                  </a:lnTo>
                  <a:lnTo>
                    <a:pt x="4610" y="1061"/>
                  </a:lnTo>
                  <a:lnTo>
                    <a:pt x="4646" y="995"/>
                  </a:lnTo>
                  <a:lnTo>
                    <a:pt x="4670" y="935"/>
                  </a:lnTo>
                  <a:lnTo>
                    <a:pt x="4688" y="869"/>
                  </a:lnTo>
                  <a:lnTo>
                    <a:pt x="4688" y="86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0" name="Freeform 10">
              <a:extLst>
                <a:ext uri="{FF2B5EF4-FFF2-40B4-BE49-F238E27FC236}">
                  <a16:creationId xmlns:a16="http://schemas.microsoft.com/office/drawing/2014/main" id="{D11ED65A-CD42-0F7E-379F-786AA47CED71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3773" cy="2356"/>
            </a:xfrm>
            <a:custGeom>
              <a:avLst/>
              <a:gdLst>
                <a:gd name="T0" fmla="*/ 3761 w 3761"/>
                <a:gd name="T1" fmla="*/ 719 h 2356"/>
                <a:gd name="T2" fmla="*/ 3731 w 3761"/>
                <a:gd name="T3" fmla="*/ 599 h 2356"/>
                <a:gd name="T4" fmla="*/ 3653 w 3761"/>
                <a:gd name="T5" fmla="*/ 486 h 2356"/>
                <a:gd name="T6" fmla="*/ 3522 w 3761"/>
                <a:gd name="T7" fmla="*/ 378 h 2356"/>
                <a:gd name="T8" fmla="*/ 3348 w 3761"/>
                <a:gd name="T9" fmla="*/ 282 h 2356"/>
                <a:gd name="T10" fmla="*/ 3127 w 3761"/>
                <a:gd name="T11" fmla="*/ 192 h 2356"/>
                <a:gd name="T12" fmla="*/ 2864 w 3761"/>
                <a:gd name="T13" fmla="*/ 108 h 2356"/>
                <a:gd name="T14" fmla="*/ 2559 w 3761"/>
                <a:gd name="T15" fmla="*/ 36 h 2356"/>
                <a:gd name="T16" fmla="*/ 2230 w 3761"/>
                <a:gd name="T17" fmla="*/ 0 h 2356"/>
                <a:gd name="T18" fmla="*/ 2577 w 3761"/>
                <a:gd name="T19" fmla="*/ 72 h 2356"/>
                <a:gd name="T20" fmla="*/ 2876 w 3761"/>
                <a:gd name="T21" fmla="*/ 150 h 2356"/>
                <a:gd name="T22" fmla="*/ 3139 w 3761"/>
                <a:gd name="T23" fmla="*/ 234 h 2356"/>
                <a:gd name="T24" fmla="*/ 3348 w 3761"/>
                <a:gd name="T25" fmla="*/ 330 h 2356"/>
                <a:gd name="T26" fmla="*/ 3516 w 3761"/>
                <a:gd name="T27" fmla="*/ 432 h 2356"/>
                <a:gd name="T28" fmla="*/ 3623 w 3761"/>
                <a:gd name="T29" fmla="*/ 545 h 2356"/>
                <a:gd name="T30" fmla="*/ 3683 w 3761"/>
                <a:gd name="T31" fmla="*/ 665 h 2356"/>
                <a:gd name="T32" fmla="*/ 3689 w 3761"/>
                <a:gd name="T33" fmla="*/ 791 h 2356"/>
                <a:gd name="T34" fmla="*/ 3653 w 3761"/>
                <a:gd name="T35" fmla="*/ 887 h 2356"/>
                <a:gd name="T36" fmla="*/ 3593 w 3761"/>
                <a:gd name="T37" fmla="*/ 989 h 2356"/>
                <a:gd name="T38" fmla="*/ 3498 w 3761"/>
                <a:gd name="T39" fmla="*/ 1091 h 2356"/>
                <a:gd name="T40" fmla="*/ 3372 w 3761"/>
                <a:gd name="T41" fmla="*/ 1187 h 2356"/>
                <a:gd name="T42" fmla="*/ 3223 w 3761"/>
                <a:gd name="T43" fmla="*/ 1289 h 2356"/>
                <a:gd name="T44" fmla="*/ 3043 w 3761"/>
                <a:gd name="T45" fmla="*/ 1391 h 2356"/>
                <a:gd name="T46" fmla="*/ 2834 w 3761"/>
                <a:gd name="T47" fmla="*/ 1493 h 2356"/>
                <a:gd name="T48" fmla="*/ 2607 w 3761"/>
                <a:gd name="T49" fmla="*/ 1589 h 2356"/>
                <a:gd name="T50" fmla="*/ 2075 w 3761"/>
                <a:gd name="T51" fmla="*/ 1786 h 2356"/>
                <a:gd name="T52" fmla="*/ 1459 w 3761"/>
                <a:gd name="T53" fmla="*/ 1972 h 2356"/>
                <a:gd name="T54" fmla="*/ 765 w 3761"/>
                <a:gd name="T55" fmla="*/ 2158 h 2356"/>
                <a:gd name="T56" fmla="*/ 0 w 3761"/>
                <a:gd name="T57" fmla="*/ 2326 h 2356"/>
                <a:gd name="T58" fmla="*/ 401 w 3761"/>
                <a:gd name="T59" fmla="*/ 2272 h 2356"/>
                <a:gd name="T60" fmla="*/ 1142 w 3761"/>
                <a:gd name="T61" fmla="*/ 2092 h 2356"/>
                <a:gd name="T62" fmla="*/ 1812 w 3761"/>
                <a:gd name="T63" fmla="*/ 1900 h 2356"/>
                <a:gd name="T64" fmla="*/ 2392 w 3761"/>
                <a:gd name="T65" fmla="*/ 1702 h 2356"/>
                <a:gd name="T66" fmla="*/ 2649 w 3761"/>
                <a:gd name="T67" fmla="*/ 1607 h 2356"/>
                <a:gd name="T68" fmla="*/ 2882 w 3761"/>
                <a:gd name="T69" fmla="*/ 1505 h 2356"/>
                <a:gd name="T70" fmla="*/ 3091 w 3761"/>
                <a:gd name="T71" fmla="*/ 1403 h 2356"/>
                <a:gd name="T72" fmla="*/ 3277 w 3761"/>
                <a:gd name="T73" fmla="*/ 1301 h 2356"/>
                <a:gd name="T74" fmla="*/ 3432 w 3761"/>
                <a:gd name="T75" fmla="*/ 1193 h 2356"/>
                <a:gd name="T76" fmla="*/ 3558 w 3761"/>
                <a:gd name="T77" fmla="*/ 1091 h 2356"/>
                <a:gd name="T78" fmla="*/ 3653 w 3761"/>
                <a:gd name="T79" fmla="*/ 989 h 2356"/>
                <a:gd name="T80" fmla="*/ 3719 w 3761"/>
                <a:gd name="T81" fmla="*/ 887 h 2356"/>
                <a:gd name="T82" fmla="*/ 3755 w 3761"/>
                <a:gd name="T83" fmla="*/ 785 h 2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761" h="2356">
                  <a:moveTo>
                    <a:pt x="3755" y="785"/>
                  </a:moveTo>
                  <a:lnTo>
                    <a:pt x="3761" y="719"/>
                  </a:lnTo>
                  <a:lnTo>
                    <a:pt x="3755" y="659"/>
                  </a:lnTo>
                  <a:lnTo>
                    <a:pt x="3731" y="599"/>
                  </a:lnTo>
                  <a:lnTo>
                    <a:pt x="3701" y="545"/>
                  </a:lnTo>
                  <a:lnTo>
                    <a:pt x="3653" y="486"/>
                  </a:lnTo>
                  <a:lnTo>
                    <a:pt x="3593" y="432"/>
                  </a:lnTo>
                  <a:lnTo>
                    <a:pt x="3522" y="378"/>
                  </a:lnTo>
                  <a:lnTo>
                    <a:pt x="3444" y="330"/>
                  </a:lnTo>
                  <a:lnTo>
                    <a:pt x="3348" y="282"/>
                  </a:lnTo>
                  <a:lnTo>
                    <a:pt x="3241" y="234"/>
                  </a:lnTo>
                  <a:lnTo>
                    <a:pt x="3127" y="192"/>
                  </a:lnTo>
                  <a:lnTo>
                    <a:pt x="3002" y="150"/>
                  </a:lnTo>
                  <a:lnTo>
                    <a:pt x="2864" y="108"/>
                  </a:lnTo>
                  <a:lnTo>
                    <a:pt x="2715" y="72"/>
                  </a:lnTo>
                  <a:lnTo>
                    <a:pt x="2559" y="36"/>
                  </a:lnTo>
                  <a:lnTo>
                    <a:pt x="2392" y="0"/>
                  </a:lnTo>
                  <a:lnTo>
                    <a:pt x="2230" y="0"/>
                  </a:lnTo>
                  <a:lnTo>
                    <a:pt x="2410" y="36"/>
                  </a:lnTo>
                  <a:lnTo>
                    <a:pt x="2577" y="72"/>
                  </a:lnTo>
                  <a:lnTo>
                    <a:pt x="2732" y="108"/>
                  </a:lnTo>
                  <a:lnTo>
                    <a:pt x="2876" y="150"/>
                  </a:lnTo>
                  <a:lnTo>
                    <a:pt x="3014" y="192"/>
                  </a:lnTo>
                  <a:lnTo>
                    <a:pt x="3139" y="234"/>
                  </a:lnTo>
                  <a:lnTo>
                    <a:pt x="3253" y="282"/>
                  </a:lnTo>
                  <a:lnTo>
                    <a:pt x="3348" y="330"/>
                  </a:lnTo>
                  <a:lnTo>
                    <a:pt x="3438" y="384"/>
                  </a:lnTo>
                  <a:lnTo>
                    <a:pt x="3516" y="432"/>
                  </a:lnTo>
                  <a:lnTo>
                    <a:pt x="3576" y="492"/>
                  </a:lnTo>
                  <a:lnTo>
                    <a:pt x="3623" y="545"/>
                  </a:lnTo>
                  <a:lnTo>
                    <a:pt x="3665" y="605"/>
                  </a:lnTo>
                  <a:lnTo>
                    <a:pt x="3683" y="665"/>
                  </a:lnTo>
                  <a:lnTo>
                    <a:pt x="3695" y="725"/>
                  </a:lnTo>
                  <a:lnTo>
                    <a:pt x="3689" y="791"/>
                  </a:lnTo>
                  <a:lnTo>
                    <a:pt x="3677" y="839"/>
                  </a:lnTo>
                  <a:lnTo>
                    <a:pt x="3653" y="887"/>
                  </a:lnTo>
                  <a:lnTo>
                    <a:pt x="3629" y="941"/>
                  </a:lnTo>
                  <a:lnTo>
                    <a:pt x="3593" y="989"/>
                  </a:lnTo>
                  <a:lnTo>
                    <a:pt x="3546" y="1037"/>
                  </a:lnTo>
                  <a:lnTo>
                    <a:pt x="3498" y="1091"/>
                  </a:lnTo>
                  <a:lnTo>
                    <a:pt x="3438" y="1139"/>
                  </a:lnTo>
                  <a:lnTo>
                    <a:pt x="3372" y="1187"/>
                  </a:lnTo>
                  <a:lnTo>
                    <a:pt x="3301" y="1241"/>
                  </a:lnTo>
                  <a:lnTo>
                    <a:pt x="3223" y="1289"/>
                  </a:lnTo>
                  <a:lnTo>
                    <a:pt x="3133" y="1343"/>
                  </a:lnTo>
                  <a:lnTo>
                    <a:pt x="3043" y="1391"/>
                  </a:lnTo>
                  <a:lnTo>
                    <a:pt x="2942" y="1439"/>
                  </a:lnTo>
                  <a:lnTo>
                    <a:pt x="2834" y="1493"/>
                  </a:lnTo>
                  <a:lnTo>
                    <a:pt x="2727" y="1541"/>
                  </a:lnTo>
                  <a:lnTo>
                    <a:pt x="2607" y="1589"/>
                  </a:lnTo>
                  <a:lnTo>
                    <a:pt x="2356" y="1690"/>
                  </a:lnTo>
                  <a:lnTo>
                    <a:pt x="2075" y="1786"/>
                  </a:lnTo>
                  <a:lnTo>
                    <a:pt x="1782" y="1882"/>
                  </a:lnTo>
                  <a:lnTo>
                    <a:pt x="1459" y="1972"/>
                  </a:lnTo>
                  <a:lnTo>
                    <a:pt x="1124" y="2068"/>
                  </a:lnTo>
                  <a:lnTo>
                    <a:pt x="765" y="2158"/>
                  </a:lnTo>
                  <a:lnTo>
                    <a:pt x="389" y="2242"/>
                  </a:lnTo>
                  <a:lnTo>
                    <a:pt x="0" y="2326"/>
                  </a:lnTo>
                  <a:lnTo>
                    <a:pt x="0" y="2356"/>
                  </a:lnTo>
                  <a:lnTo>
                    <a:pt x="401" y="2272"/>
                  </a:lnTo>
                  <a:lnTo>
                    <a:pt x="777" y="2182"/>
                  </a:lnTo>
                  <a:lnTo>
                    <a:pt x="1142" y="2092"/>
                  </a:lnTo>
                  <a:lnTo>
                    <a:pt x="1483" y="1996"/>
                  </a:lnTo>
                  <a:lnTo>
                    <a:pt x="1812" y="1900"/>
                  </a:lnTo>
                  <a:lnTo>
                    <a:pt x="2111" y="1804"/>
                  </a:lnTo>
                  <a:lnTo>
                    <a:pt x="2392" y="1702"/>
                  </a:lnTo>
                  <a:lnTo>
                    <a:pt x="2523" y="1654"/>
                  </a:lnTo>
                  <a:lnTo>
                    <a:pt x="2649" y="1607"/>
                  </a:lnTo>
                  <a:lnTo>
                    <a:pt x="2768" y="1553"/>
                  </a:lnTo>
                  <a:lnTo>
                    <a:pt x="2882" y="1505"/>
                  </a:lnTo>
                  <a:lnTo>
                    <a:pt x="2990" y="1451"/>
                  </a:lnTo>
                  <a:lnTo>
                    <a:pt x="3091" y="1403"/>
                  </a:lnTo>
                  <a:lnTo>
                    <a:pt x="3187" y="1349"/>
                  </a:lnTo>
                  <a:lnTo>
                    <a:pt x="3277" y="1301"/>
                  </a:lnTo>
                  <a:lnTo>
                    <a:pt x="3354" y="1247"/>
                  </a:lnTo>
                  <a:lnTo>
                    <a:pt x="3432" y="1193"/>
                  </a:lnTo>
                  <a:lnTo>
                    <a:pt x="3498" y="1145"/>
                  </a:lnTo>
                  <a:lnTo>
                    <a:pt x="3558" y="1091"/>
                  </a:lnTo>
                  <a:lnTo>
                    <a:pt x="3611" y="1043"/>
                  </a:lnTo>
                  <a:lnTo>
                    <a:pt x="3653" y="989"/>
                  </a:lnTo>
                  <a:lnTo>
                    <a:pt x="3689" y="941"/>
                  </a:lnTo>
                  <a:lnTo>
                    <a:pt x="3719" y="887"/>
                  </a:lnTo>
                  <a:lnTo>
                    <a:pt x="3743" y="833"/>
                  </a:lnTo>
                  <a:lnTo>
                    <a:pt x="3755" y="785"/>
                  </a:lnTo>
                  <a:lnTo>
                    <a:pt x="3755" y="78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1" name="Freeform 11">
              <a:extLst>
                <a:ext uri="{FF2B5EF4-FFF2-40B4-BE49-F238E27FC236}">
                  <a16:creationId xmlns:a16="http://schemas.microsoft.com/office/drawing/2014/main" id="{DE686444-52D8-06FA-55DF-BAA7913B87C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2933" cy="1846"/>
            </a:xfrm>
            <a:custGeom>
              <a:avLst/>
              <a:gdLst>
                <a:gd name="T0" fmla="*/ 2924 w 2924"/>
                <a:gd name="T1" fmla="*/ 647 h 1846"/>
                <a:gd name="T2" fmla="*/ 2876 w 2924"/>
                <a:gd name="T3" fmla="*/ 528 h 1846"/>
                <a:gd name="T4" fmla="*/ 2750 w 2924"/>
                <a:gd name="T5" fmla="*/ 414 h 1846"/>
                <a:gd name="T6" fmla="*/ 2559 w 2924"/>
                <a:gd name="T7" fmla="*/ 318 h 1846"/>
                <a:gd name="T8" fmla="*/ 2302 w 2924"/>
                <a:gd name="T9" fmla="*/ 228 h 1846"/>
                <a:gd name="T10" fmla="*/ 1985 w 2924"/>
                <a:gd name="T11" fmla="*/ 150 h 1846"/>
                <a:gd name="T12" fmla="*/ 1608 w 2924"/>
                <a:gd name="T13" fmla="*/ 78 h 1846"/>
                <a:gd name="T14" fmla="*/ 1178 w 2924"/>
                <a:gd name="T15" fmla="*/ 24 h 1846"/>
                <a:gd name="T16" fmla="*/ 694 w 2924"/>
                <a:gd name="T17" fmla="*/ 0 h 1846"/>
                <a:gd name="T18" fmla="*/ 1190 w 2924"/>
                <a:gd name="T19" fmla="*/ 48 h 1846"/>
                <a:gd name="T20" fmla="*/ 1626 w 2924"/>
                <a:gd name="T21" fmla="*/ 108 h 1846"/>
                <a:gd name="T22" fmla="*/ 2009 w 2924"/>
                <a:gd name="T23" fmla="*/ 180 h 1846"/>
                <a:gd name="T24" fmla="*/ 2326 w 2924"/>
                <a:gd name="T25" fmla="*/ 264 h 1846"/>
                <a:gd name="T26" fmla="*/ 2571 w 2924"/>
                <a:gd name="T27" fmla="*/ 360 h 1846"/>
                <a:gd name="T28" fmla="*/ 2750 w 2924"/>
                <a:gd name="T29" fmla="*/ 468 h 1846"/>
                <a:gd name="T30" fmla="*/ 2846 w 2924"/>
                <a:gd name="T31" fmla="*/ 587 h 1846"/>
                <a:gd name="T32" fmla="*/ 2864 w 2924"/>
                <a:gd name="T33" fmla="*/ 713 h 1846"/>
                <a:gd name="T34" fmla="*/ 2840 w 2924"/>
                <a:gd name="T35" fmla="*/ 785 h 1846"/>
                <a:gd name="T36" fmla="*/ 2792 w 2924"/>
                <a:gd name="T37" fmla="*/ 857 h 1846"/>
                <a:gd name="T38" fmla="*/ 2625 w 2924"/>
                <a:gd name="T39" fmla="*/ 1001 h 1846"/>
                <a:gd name="T40" fmla="*/ 2368 w 2924"/>
                <a:gd name="T41" fmla="*/ 1145 h 1846"/>
                <a:gd name="T42" fmla="*/ 2033 w 2924"/>
                <a:gd name="T43" fmla="*/ 1289 h 1846"/>
                <a:gd name="T44" fmla="*/ 1626 w 2924"/>
                <a:gd name="T45" fmla="*/ 1433 h 1846"/>
                <a:gd name="T46" fmla="*/ 1142 w 2924"/>
                <a:gd name="T47" fmla="*/ 1571 h 1846"/>
                <a:gd name="T48" fmla="*/ 604 w 2924"/>
                <a:gd name="T49" fmla="*/ 1702 h 1846"/>
                <a:gd name="T50" fmla="*/ 0 w 2924"/>
                <a:gd name="T51" fmla="*/ 1828 h 1846"/>
                <a:gd name="T52" fmla="*/ 311 w 2924"/>
                <a:gd name="T53" fmla="*/ 1780 h 1846"/>
                <a:gd name="T54" fmla="*/ 897 w 2924"/>
                <a:gd name="T55" fmla="*/ 1648 h 1846"/>
                <a:gd name="T56" fmla="*/ 1417 w 2924"/>
                <a:gd name="T57" fmla="*/ 1511 h 1846"/>
                <a:gd name="T58" fmla="*/ 1871 w 2924"/>
                <a:gd name="T59" fmla="*/ 1367 h 1846"/>
                <a:gd name="T60" fmla="*/ 2254 w 2924"/>
                <a:gd name="T61" fmla="*/ 1223 h 1846"/>
                <a:gd name="T62" fmla="*/ 2559 w 2924"/>
                <a:gd name="T63" fmla="*/ 1079 h 1846"/>
                <a:gd name="T64" fmla="*/ 2774 w 2924"/>
                <a:gd name="T65" fmla="*/ 929 h 1846"/>
                <a:gd name="T66" fmla="*/ 2876 w 2924"/>
                <a:gd name="T67" fmla="*/ 815 h 1846"/>
                <a:gd name="T68" fmla="*/ 2912 w 2924"/>
                <a:gd name="T69" fmla="*/ 743 h 1846"/>
                <a:gd name="T70" fmla="*/ 2924 w 2924"/>
                <a:gd name="T71" fmla="*/ 707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924" h="1846">
                  <a:moveTo>
                    <a:pt x="2924" y="707"/>
                  </a:moveTo>
                  <a:lnTo>
                    <a:pt x="2924" y="647"/>
                  </a:lnTo>
                  <a:lnTo>
                    <a:pt x="2912" y="581"/>
                  </a:lnTo>
                  <a:lnTo>
                    <a:pt x="2876" y="528"/>
                  </a:lnTo>
                  <a:lnTo>
                    <a:pt x="2822" y="468"/>
                  </a:lnTo>
                  <a:lnTo>
                    <a:pt x="2750" y="414"/>
                  </a:lnTo>
                  <a:lnTo>
                    <a:pt x="2667" y="366"/>
                  </a:lnTo>
                  <a:lnTo>
                    <a:pt x="2559" y="318"/>
                  </a:lnTo>
                  <a:lnTo>
                    <a:pt x="2440" y="270"/>
                  </a:lnTo>
                  <a:lnTo>
                    <a:pt x="2302" y="228"/>
                  </a:lnTo>
                  <a:lnTo>
                    <a:pt x="2153" y="186"/>
                  </a:lnTo>
                  <a:lnTo>
                    <a:pt x="1985" y="150"/>
                  </a:lnTo>
                  <a:lnTo>
                    <a:pt x="1806" y="114"/>
                  </a:lnTo>
                  <a:lnTo>
                    <a:pt x="1608" y="78"/>
                  </a:lnTo>
                  <a:lnTo>
                    <a:pt x="1399" y="54"/>
                  </a:lnTo>
                  <a:lnTo>
                    <a:pt x="1178" y="24"/>
                  </a:lnTo>
                  <a:lnTo>
                    <a:pt x="945" y="0"/>
                  </a:lnTo>
                  <a:lnTo>
                    <a:pt x="694" y="0"/>
                  </a:lnTo>
                  <a:lnTo>
                    <a:pt x="945" y="24"/>
                  </a:lnTo>
                  <a:lnTo>
                    <a:pt x="1190" y="48"/>
                  </a:lnTo>
                  <a:lnTo>
                    <a:pt x="1417" y="78"/>
                  </a:lnTo>
                  <a:lnTo>
                    <a:pt x="1626" y="108"/>
                  </a:lnTo>
                  <a:lnTo>
                    <a:pt x="1824" y="144"/>
                  </a:lnTo>
                  <a:lnTo>
                    <a:pt x="2009" y="180"/>
                  </a:lnTo>
                  <a:lnTo>
                    <a:pt x="2176" y="222"/>
                  </a:lnTo>
                  <a:lnTo>
                    <a:pt x="2326" y="264"/>
                  </a:lnTo>
                  <a:lnTo>
                    <a:pt x="2457" y="312"/>
                  </a:lnTo>
                  <a:lnTo>
                    <a:pt x="2571" y="360"/>
                  </a:lnTo>
                  <a:lnTo>
                    <a:pt x="2667" y="414"/>
                  </a:lnTo>
                  <a:lnTo>
                    <a:pt x="2750" y="468"/>
                  </a:lnTo>
                  <a:lnTo>
                    <a:pt x="2804" y="528"/>
                  </a:lnTo>
                  <a:lnTo>
                    <a:pt x="2846" y="587"/>
                  </a:lnTo>
                  <a:lnTo>
                    <a:pt x="2864" y="647"/>
                  </a:lnTo>
                  <a:lnTo>
                    <a:pt x="2864" y="713"/>
                  </a:lnTo>
                  <a:lnTo>
                    <a:pt x="2852" y="749"/>
                  </a:lnTo>
                  <a:lnTo>
                    <a:pt x="2840" y="785"/>
                  </a:lnTo>
                  <a:lnTo>
                    <a:pt x="2816" y="821"/>
                  </a:lnTo>
                  <a:lnTo>
                    <a:pt x="2792" y="857"/>
                  </a:lnTo>
                  <a:lnTo>
                    <a:pt x="2721" y="929"/>
                  </a:lnTo>
                  <a:lnTo>
                    <a:pt x="2625" y="1001"/>
                  </a:lnTo>
                  <a:lnTo>
                    <a:pt x="2505" y="1073"/>
                  </a:lnTo>
                  <a:lnTo>
                    <a:pt x="2368" y="1145"/>
                  </a:lnTo>
                  <a:lnTo>
                    <a:pt x="2212" y="1217"/>
                  </a:lnTo>
                  <a:lnTo>
                    <a:pt x="2033" y="1289"/>
                  </a:lnTo>
                  <a:lnTo>
                    <a:pt x="1842" y="1361"/>
                  </a:lnTo>
                  <a:lnTo>
                    <a:pt x="1626" y="1433"/>
                  </a:lnTo>
                  <a:lnTo>
                    <a:pt x="1393" y="1499"/>
                  </a:lnTo>
                  <a:lnTo>
                    <a:pt x="1142" y="1571"/>
                  </a:lnTo>
                  <a:lnTo>
                    <a:pt x="879" y="1636"/>
                  </a:lnTo>
                  <a:lnTo>
                    <a:pt x="604" y="1702"/>
                  </a:lnTo>
                  <a:lnTo>
                    <a:pt x="305" y="1768"/>
                  </a:lnTo>
                  <a:lnTo>
                    <a:pt x="0" y="1828"/>
                  </a:lnTo>
                  <a:lnTo>
                    <a:pt x="0" y="1846"/>
                  </a:lnTo>
                  <a:lnTo>
                    <a:pt x="311" y="1780"/>
                  </a:lnTo>
                  <a:lnTo>
                    <a:pt x="610" y="1714"/>
                  </a:lnTo>
                  <a:lnTo>
                    <a:pt x="897" y="1648"/>
                  </a:lnTo>
                  <a:lnTo>
                    <a:pt x="1166" y="1583"/>
                  </a:lnTo>
                  <a:lnTo>
                    <a:pt x="1417" y="1511"/>
                  </a:lnTo>
                  <a:lnTo>
                    <a:pt x="1656" y="1439"/>
                  </a:lnTo>
                  <a:lnTo>
                    <a:pt x="1871" y="1367"/>
                  </a:lnTo>
                  <a:lnTo>
                    <a:pt x="2075" y="1295"/>
                  </a:lnTo>
                  <a:lnTo>
                    <a:pt x="2254" y="1223"/>
                  </a:lnTo>
                  <a:lnTo>
                    <a:pt x="2416" y="1151"/>
                  </a:lnTo>
                  <a:lnTo>
                    <a:pt x="2559" y="1079"/>
                  </a:lnTo>
                  <a:lnTo>
                    <a:pt x="2679" y="1001"/>
                  </a:lnTo>
                  <a:lnTo>
                    <a:pt x="2774" y="929"/>
                  </a:lnTo>
                  <a:lnTo>
                    <a:pt x="2846" y="857"/>
                  </a:lnTo>
                  <a:lnTo>
                    <a:pt x="2876" y="815"/>
                  </a:lnTo>
                  <a:lnTo>
                    <a:pt x="2900" y="779"/>
                  </a:lnTo>
                  <a:lnTo>
                    <a:pt x="2912" y="743"/>
                  </a:lnTo>
                  <a:lnTo>
                    <a:pt x="2924" y="707"/>
                  </a:lnTo>
                  <a:lnTo>
                    <a:pt x="2924" y="70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2" name="Freeform 12">
              <a:extLst>
                <a:ext uri="{FF2B5EF4-FFF2-40B4-BE49-F238E27FC236}">
                  <a16:creationId xmlns:a16="http://schemas.microsoft.com/office/drawing/2014/main" id="{17F3170C-5779-0398-40A2-FA5768D8F5A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4" y="2847"/>
              <a:ext cx="1493" cy="204"/>
            </a:xfrm>
            <a:custGeom>
              <a:avLst/>
              <a:gdLst>
                <a:gd name="T0" fmla="*/ 1399 w 1488"/>
                <a:gd name="T1" fmla="*/ 204 h 204"/>
                <a:gd name="T2" fmla="*/ 0 w 1488"/>
                <a:gd name="T3" fmla="*/ 18 h 204"/>
                <a:gd name="T4" fmla="*/ 77 w 1488"/>
                <a:gd name="T5" fmla="*/ 0 h 204"/>
                <a:gd name="T6" fmla="*/ 1488 w 1488"/>
                <a:gd name="T7" fmla="*/ 186 h 204"/>
                <a:gd name="T8" fmla="*/ 1399 w 1488"/>
                <a:gd name="T9" fmla="*/ 204 h 204"/>
                <a:gd name="T10" fmla="*/ 1399 w 1488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8" h="204">
                  <a:moveTo>
                    <a:pt x="1399" y="204"/>
                  </a:moveTo>
                  <a:lnTo>
                    <a:pt x="0" y="18"/>
                  </a:lnTo>
                  <a:lnTo>
                    <a:pt x="77" y="0"/>
                  </a:lnTo>
                  <a:lnTo>
                    <a:pt x="1488" y="186"/>
                  </a:lnTo>
                  <a:lnTo>
                    <a:pt x="1399" y="204"/>
                  </a:lnTo>
                  <a:lnTo>
                    <a:pt x="1399" y="20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3" name="Rectangle 13">
              <a:extLst>
                <a:ext uri="{FF2B5EF4-FFF2-40B4-BE49-F238E27FC236}">
                  <a16:creationId xmlns:a16="http://schemas.microsoft.com/office/drawing/2014/main" id="{140379D3-3B97-9E45-379E-4CEA60836537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3" y="3105"/>
              <a:ext cx="1" cy="1"/>
            </a:xfrm>
            <a:prstGeom prst="rect">
              <a:avLst/>
            </a:prstGeom>
            <a:solidFill>
              <a:srgbClr val="1414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4" name="Rectangle 14">
              <a:extLst>
                <a:ext uri="{FF2B5EF4-FFF2-40B4-BE49-F238E27FC236}">
                  <a16:creationId xmlns:a16="http://schemas.microsoft.com/office/drawing/2014/main" id="{3EABAD16-C96D-D9EF-59C1-49E90A71E5E4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3" y="3105"/>
              <a:ext cx="1" cy="1"/>
            </a:xfrm>
            <a:prstGeom prst="rect">
              <a:avLst/>
            </a:prstGeom>
            <a:solidFill>
              <a:srgbClr val="1414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5135" name="Group 15">
              <a:extLst>
                <a:ext uri="{FF2B5EF4-FFF2-40B4-BE49-F238E27FC236}">
                  <a16:creationId xmlns:a16="http://schemas.microsoft.com/office/drawing/2014/main" id="{2D0DF7BB-34C9-1B63-85E1-DDD877C26D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284"/>
              <a:ext cx="1254" cy="923"/>
              <a:chOff x="192" y="2284"/>
              <a:chExt cx="1254" cy="923"/>
            </a:xfrm>
          </p:grpSpPr>
          <p:sp>
            <p:nvSpPr>
              <p:cNvPr id="5136" name="Freeform 16">
                <a:extLst>
                  <a:ext uri="{FF2B5EF4-FFF2-40B4-BE49-F238E27FC236}">
                    <a16:creationId xmlns:a16="http://schemas.microsoft.com/office/drawing/2014/main" id="{1B0A6D6C-4FFA-B80F-1342-0D367E31F05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8" y="3009"/>
                <a:ext cx="47" cy="6"/>
              </a:xfrm>
              <a:custGeom>
                <a:avLst/>
                <a:gdLst>
                  <a:gd name="T0" fmla="*/ 47 w 47"/>
                  <a:gd name="T1" fmla="*/ 6 h 6"/>
                  <a:gd name="T2" fmla="*/ 0 w 47"/>
                  <a:gd name="T3" fmla="*/ 0 h 6"/>
                  <a:gd name="T4" fmla="*/ 0 w 47"/>
                  <a:gd name="T5" fmla="*/ 0 h 6"/>
                  <a:gd name="T6" fmla="*/ 47 w 47"/>
                  <a:gd name="T7" fmla="*/ 6 h 6"/>
                  <a:gd name="T8" fmla="*/ 47 w 47"/>
                  <a:gd name="T9" fmla="*/ 6 h 6"/>
                  <a:gd name="T10" fmla="*/ 47 w 4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6">
                    <a:moveTo>
                      <a:pt x="47" y="6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7" y="6"/>
                    </a:lnTo>
                    <a:close/>
                  </a:path>
                </a:pathLst>
              </a:custGeom>
              <a:solidFill>
                <a:srgbClr val="1414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7" name="Freeform 17">
                <a:extLst>
                  <a:ext uri="{FF2B5EF4-FFF2-40B4-BE49-F238E27FC236}">
                    <a16:creationId xmlns:a16="http://schemas.microsoft.com/office/drawing/2014/main" id="{B0A3D4F5-26A1-D993-FC88-5C6E9208493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912" y="2284"/>
                <a:ext cx="324" cy="162"/>
              </a:xfrm>
              <a:custGeom>
                <a:avLst/>
                <a:gdLst>
                  <a:gd name="T0" fmla="*/ 0 w 323"/>
                  <a:gd name="T1" fmla="*/ 24 h 162"/>
                  <a:gd name="T2" fmla="*/ 6 w 323"/>
                  <a:gd name="T3" fmla="*/ 24 h 162"/>
                  <a:gd name="T4" fmla="*/ 12 w 323"/>
                  <a:gd name="T5" fmla="*/ 18 h 162"/>
                  <a:gd name="T6" fmla="*/ 48 w 323"/>
                  <a:gd name="T7" fmla="*/ 6 h 162"/>
                  <a:gd name="T8" fmla="*/ 101 w 323"/>
                  <a:gd name="T9" fmla="*/ 0 h 162"/>
                  <a:gd name="T10" fmla="*/ 137 w 323"/>
                  <a:gd name="T11" fmla="*/ 6 h 162"/>
                  <a:gd name="T12" fmla="*/ 173 w 323"/>
                  <a:gd name="T13" fmla="*/ 18 h 162"/>
                  <a:gd name="T14" fmla="*/ 239 w 323"/>
                  <a:gd name="T15" fmla="*/ 54 h 162"/>
                  <a:gd name="T16" fmla="*/ 287 w 323"/>
                  <a:gd name="T17" fmla="*/ 90 h 162"/>
                  <a:gd name="T18" fmla="*/ 317 w 323"/>
                  <a:gd name="T19" fmla="*/ 114 h 162"/>
                  <a:gd name="T20" fmla="*/ 323 w 323"/>
                  <a:gd name="T21" fmla="*/ 126 h 162"/>
                  <a:gd name="T22" fmla="*/ 323 w 323"/>
                  <a:gd name="T23" fmla="*/ 126 h 162"/>
                  <a:gd name="T24" fmla="*/ 221 w 323"/>
                  <a:gd name="T25" fmla="*/ 162 h 162"/>
                  <a:gd name="T26" fmla="*/ 0 w 323"/>
                  <a:gd name="T27" fmla="*/ 24 h 162"/>
                  <a:gd name="T28" fmla="*/ 0 w 323"/>
                  <a:gd name="T29" fmla="*/ 2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23" h="162">
                    <a:moveTo>
                      <a:pt x="0" y="24"/>
                    </a:moveTo>
                    <a:lnTo>
                      <a:pt x="6" y="24"/>
                    </a:lnTo>
                    <a:lnTo>
                      <a:pt x="12" y="18"/>
                    </a:lnTo>
                    <a:lnTo>
                      <a:pt x="48" y="6"/>
                    </a:lnTo>
                    <a:lnTo>
                      <a:pt x="101" y="0"/>
                    </a:lnTo>
                    <a:lnTo>
                      <a:pt x="137" y="6"/>
                    </a:lnTo>
                    <a:lnTo>
                      <a:pt x="173" y="18"/>
                    </a:lnTo>
                    <a:lnTo>
                      <a:pt x="239" y="54"/>
                    </a:lnTo>
                    <a:lnTo>
                      <a:pt x="287" y="90"/>
                    </a:lnTo>
                    <a:lnTo>
                      <a:pt x="317" y="114"/>
                    </a:lnTo>
                    <a:lnTo>
                      <a:pt x="323" y="126"/>
                    </a:lnTo>
                    <a:lnTo>
                      <a:pt x="323" y="126"/>
                    </a:lnTo>
                    <a:lnTo>
                      <a:pt x="221" y="162"/>
                    </a:lnTo>
                    <a:lnTo>
                      <a:pt x="0" y="24"/>
                    </a:lnTo>
                    <a:lnTo>
                      <a:pt x="0" y="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8" name="Freeform 18">
                <a:extLst>
                  <a:ext uri="{FF2B5EF4-FFF2-40B4-BE49-F238E27FC236}">
                    <a16:creationId xmlns:a16="http://schemas.microsoft.com/office/drawing/2014/main" id="{3CD3D4DD-F847-AC96-0969-D4CF3D00A04C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192" y="2284"/>
                <a:ext cx="1254" cy="923"/>
              </a:xfrm>
              <a:custGeom>
                <a:avLst/>
                <a:gdLst>
                  <a:gd name="T0" fmla="*/ 1166 w 1250"/>
                  <a:gd name="T1" fmla="*/ 641 h 923"/>
                  <a:gd name="T2" fmla="*/ 1166 w 1250"/>
                  <a:gd name="T3" fmla="*/ 473 h 923"/>
                  <a:gd name="T4" fmla="*/ 1136 w 1250"/>
                  <a:gd name="T5" fmla="*/ 384 h 923"/>
                  <a:gd name="T6" fmla="*/ 1112 w 1250"/>
                  <a:gd name="T7" fmla="*/ 288 h 923"/>
                  <a:gd name="T8" fmla="*/ 1053 w 1250"/>
                  <a:gd name="T9" fmla="*/ 174 h 923"/>
                  <a:gd name="T10" fmla="*/ 981 w 1250"/>
                  <a:gd name="T11" fmla="*/ 96 h 923"/>
                  <a:gd name="T12" fmla="*/ 963 w 1250"/>
                  <a:gd name="T13" fmla="*/ 72 h 923"/>
                  <a:gd name="T14" fmla="*/ 891 w 1250"/>
                  <a:gd name="T15" fmla="*/ 18 h 923"/>
                  <a:gd name="T16" fmla="*/ 819 w 1250"/>
                  <a:gd name="T17" fmla="*/ 6 h 923"/>
                  <a:gd name="T18" fmla="*/ 712 w 1250"/>
                  <a:gd name="T19" fmla="*/ 24 h 923"/>
                  <a:gd name="T20" fmla="*/ 664 w 1250"/>
                  <a:gd name="T21" fmla="*/ 42 h 923"/>
                  <a:gd name="T22" fmla="*/ 568 w 1250"/>
                  <a:gd name="T23" fmla="*/ 120 h 923"/>
                  <a:gd name="T24" fmla="*/ 532 w 1250"/>
                  <a:gd name="T25" fmla="*/ 228 h 923"/>
                  <a:gd name="T26" fmla="*/ 509 w 1250"/>
                  <a:gd name="T27" fmla="*/ 348 h 923"/>
                  <a:gd name="T28" fmla="*/ 431 w 1250"/>
                  <a:gd name="T29" fmla="*/ 479 h 923"/>
                  <a:gd name="T30" fmla="*/ 413 w 1250"/>
                  <a:gd name="T31" fmla="*/ 539 h 923"/>
                  <a:gd name="T32" fmla="*/ 353 w 1250"/>
                  <a:gd name="T33" fmla="*/ 599 h 923"/>
                  <a:gd name="T34" fmla="*/ 305 w 1250"/>
                  <a:gd name="T35" fmla="*/ 629 h 923"/>
                  <a:gd name="T36" fmla="*/ 293 w 1250"/>
                  <a:gd name="T37" fmla="*/ 635 h 923"/>
                  <a:gd name="T38" fmla="*/ 257 w 1250"/>
                  <a:gd name="T39" fmla="*/ 677 h 923"/>
                  <a:gd name="T40" fmla="*/ 150 w 1250"/>
                  <a:gd name="T41" fmla="*/ 797 h 923"/>
                  <a:gd name="T42" fmla="*/ 54 w 1250"/>
                  <a:gd name="T43" fmla="*/ 839 h 923"/>
                  <a:gd name="T44" fmla="*/ 156 w 1250"/>
                  <a:gd name="T45" fmla="*/ 905 h 923"/>
                  <a:gd name="T46" fmla="*/ 240 w 1250"/>
                  <a:gd name="T47" fmla="*/ 869 h 923"/>
                  <a:gd name="T48" fmla="*/ 640 w 1250"/>
                  <a:gd name="T49" fmla="*/ 827 h 923"/>
                  <a:gd name="T50" fmla="*/ 700 w 1250"/>
                  <a:gd name="T51" fmla="*/ 725 h 923"/>
                  <a:gd name="T52" fmla="*/ 694 w 1250"/>
                  <a:gd name="T53" fmla="*/ 611 h 923"/>
                  <a:gd name="T54" fmla="*/ 778 w 1250"/>
                  <a:gd name="T55" fmla="*/ 551 h 923"/>
                  <a:gd name="T56" fmla="*/ 879 w 1250"/>
                  <a:gd name="T57" fmla="*/ 449 h 923"/>
                  <a:gd name="T58" fmla="*/ 909 w 1250"/>
                  <a:gd name="T59" fmla="*/ 414 h 923"/>
                  <a:gd name="T60" fmla="*/ 975 w 1250"/>
                  <a:gd name="T61" fmla="*/ 318 h 923"/>
                  <a:gd name="T62" fmla="*/ 1023 w 1250"/>
                  <a:gd name="T63" fmla="*/ 336 h 923"/>
                  <a:gd name="T64" fmla="*/ 1118 w 1250"/>
                  <a:gd name="T65" fmla="*/ 617 h 923"/>
                  <a:gd name="T66" fmla="*/ 1112 w 1250"/>
                  <a:gd name="T67" fmla="*/ 689 h 923"/>
                  <a:gd name="T68" fmla="*/ 1148 w 1250"/>
                  <a:gd name="T69" fmla="*/ 749 h 923"/>
                  <a:gd name="T70" fmla="*/ 1202 w 1250"/>
                  <a:gd name="T71" fmla="*/ 713 h 923"/>
                  <a:gd name="T72" fmla="*/ 1238 w 1250"/>
                  <a:gd name="T73" fmla="*/ 749 h 923"/>
                  <a:gd name="T74" fmla="*/ 1250 w 1250"/>
                  <a:gd name="T75" fmla="*/ 743 h 923"/>
                  <a:gd name="T76" fmla="*/ 694 w 1250"/>
                  <a:gd name="T77" fmla="*/ 264 h 923"/>
                  <a:gd name="T78" fmla="*/ 784 w 1250"/>
                  <a:gd name="T79" fmla="*/ 372 h 923"/>
                  <a:gd name="T80" fmla="*/ 766 w 1250"/>
                  <a:gd name="T81" fmla="*/ 443 h 923"/>
                  <a:gd name="T82" fmla="*/ 706 w 1250"/>
                  <a:gd name="T83" fmla="*/ 515 h 923"/>
                  <a:gd name="T84" fmla="*/ 658 w 1250"/>
                  <a:gd name="T85" fmla="*/ 569 h 923"/>
                  <a:gd name="T86" fmla="*/ 616 w 1250"/>
                  <a:gd name="T87" fmla="*/ 593 h 923"/>
                  <a:gd name="T88" fmla="*/ 574 w 1250"/>
                  <a:gd name="T89" fmla="*/ 617 h 923"/>
                  <a:gd name="T90" fmla="*/ 562 w 1250"/>
                  <a:gd name="T91" fmla="*/ 707 h 923"/>
                  <a:gd name="T92" fmla="*/ 353 w 1250"/>
                  <a:gd name="T93" fmla="*/ 755 h 923"/>
                  <a:gd name="T94" fmla="*/ 389 w 1250"/>
                  <a:gd name="T95" fmla="*/ 641 h 923"/>
                  <a:gd name="T96" fmla="*/ 425 w 1250"/>
                  <a:gd name="T97" fmla="*/ 647 h 923"/>
                  <a:gd name="T98" fmla="*/ 443 w 1250"/>
                  <a:gd name="T99" fmla="*/ 617 h 923"/>
                  <a:gd name="T100" fmla="*/ 568 w 1250"/>
                  <a:gd name="T101" fmla="*/ 515 h 923"/>
                  <a:gd name="T102" fmla="*/ 616 w 1250"/>
                  <a:gd name="T103" fmla="*/ 473 h 923"/>
                  <a:gd name="T104" fmla="*/ 640 w 1250"/>
                  <a:gd name="T105" fmla="*/ 396 h 923"/>
                  <a:gd name="T106" fmla="*/ 640 w 1250"/>
                  <a:gd name="T107" fmla="*/ 378 h 923"/>
                  <a:gd name="T108" fmla="*/ 664 w 1250"/>
                  <a:gd name="T109" fmla="*/ 270 h 923"/>
                  <a:gd name="T110" fmla="*/ 682 w 1250"/>
                  <a:gd name="T111" fmla="*/ 192 h 923"/>
                  <a:gd name="T112" fmla="*/ 694 w 1250"/>
                  <a:gd name="T113" fmla="*/ 264 h 923"/>
                  <a:gd name="T114" fmla="*/ 532 w 1250"/>
                  <a:gd name="T115" fmla="*/ 455 h 923"/>
                  <a:gd name="T116" fmla="*/ 634 w 1250"/>
                  <a:gd name="T117" fmla="*/ 803 h 9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250" h="923">
                    <a:moveTo>
                      <a:pt x="1244" y="713"/>
                    </a:moveTo>
                    <a:lnTo>
                      <a:pt x="1214" y="683"/>
                    </a:lnTo>
                    <a:lnTo>
                      <a:pt x="1166" y="653"/>
                    </a:lnTo>
                    <a:lnTo>
                      <a:pt x="1166" y="653"/>
                    </a:lnTo>
                    <a:lnTo>
                      <a:pt x="1166" y="641"/>
                    </a:lnTo>
                    <a:lnTo>
                      <a:pt x="1172" y="617"/>
                    </a:lnTo>
                    <a:lnTo>
                      <a:pt x="1172" y="581"/>
                    </a:lnTo>
                    <a:lnTo>
                      <a:pt x="1172" y="545"/>
                    </a:lnTo>
                    <a:lnTo>
                      <a:pt x="1172" y="509"/>
                    </a:lnTo>
                    <a:lnTo>
                      <a:pt x="1166" y="473"/>
                    </a:lnTo>
                    <a:lnTo>
                      <a:pt x="1154" y="443"/>
                    </a:lnTo>
                    <a:lnTo>
                      <a:pt x="1148" y="431"/>
                    </a:lnTo>
                    <a:lnTo>
                      <a:pt x="1142" y="425"/>
                    </a:lnTo>
                    <a:lnTo>
                      <a:pt x="1142" y="408"/>
                    </a:lnTo>
                    <a:lnTo>
                      <a:pt x="1136" y="384"/>
                    </a:lnTo>
                    <a:lnTo>
                      <a:pt x="1130" y="354"/>
                    </a:lnTo>
                    <a:lnTo>
                      <a:pt x="1118" y="324"/>
                    </a:lnTo>
                    <a:lnTo>
                      <a:pt x="1106" y="300"/>
                    </a:lnTo>
                    <a:lnTo>
                      <a:pt x="1112" y="294"/>
                    </a:lnTo>
                    <a:lnTo>
                      <a:pt x="1112" y="288"/>
                    </a:lnTo>
                    <a:lnTo>
                      <a:pt x="1112" y="270"/>
                    </a:lnTo>
                    <a:lnTo>
                      <a:pt x="1106" y="252"/>
                    </a:lnTo>
                    <a:lnTo>
                      <a:pt x="1083" y="210"/>
                    </a:lnTo>
                    <a:lnTo>
                      <a:pt x="1059" y="180"/>
                    </a:lnTo>
                    <a:lnTo>
                      <a:pt x="1053" y="174"/>
                    </a:lnTo>
                    <a:lnTo>
                      <a:pt x="1047" y="168"/>
                    </a:lnTo>
                    <a:lnTo>
                      <a:pt x="1041" y="126"/>
                    </a:lnTo>
                    <a:lnTo>
                      <a:pt x="1017" y="114"/>
                    </a:lnTo>
                    <a:lnTo>
                      <a:pt x="987" y="90"/>
                    </a:lnTo>
                    <a:lnTo>
                      <a:pt x="981" y="96"/>
                    </a:lnTo>
                    <a:lnTo>
                      <a:pt x="981" y="102"/>
                    </a:lnTo>
                    <a:lnTo>
                      <a:pt x="975" y="120"/>
                    </a:lnTo>
                    <a:lnTo>
                      <a:pt x="975" y="108"/>
                    </a:lnTo>
                    <a:lnTo>
                      <a:pt x="969" y="90"/>
                    </a:lnTo>
                    <a:lnTo>
                      <a:pt x="963" y="72"/>
                    </a:lnTo>
                    <a:lnTo>
                      <a:pt x="963" y="66"/>
                    </a:lnTo>
                    <a:lnTo>
                      <a:pt x="933" y="42"/>
                    </a:lnTo>
                    <a:lnTo>
                      <a:pt x="921" y="36"/>
                    </a:lnTo>
                    <a:lnTo>
                      <a:pt x="915" y="30"/>
                    </a:lnTo>
                    <a:lnTo>
                      <a:pt x="891" y="18"/>
                    </a:lnTo>
                    <a:lnTo>
                      <a:pt x="885" y="18"/>
                    </a:lnTo>
                    <a:lnTo>
                      <a:pt x="867" y="18"/>
                    </a:lnTo>
                    <a:lnTo>
                      <a:pt x="855" y="18"/>
                    </a:lnTo>
                    <a:lnTo>
                      <a:pt x="849" y="18"/>
                    </a:lnTo>
                    <a:lnTo>
                      <a:pt x="819" y="6"/>
                    </a:lnTo>
                    <a:lnTo>
                      <a:pt x="796" y="0"/>
                    </a:lnTo>
                    <a:lnTo>
                      <a:pt x="772" y="6"/>
                    </a:lnTo>
                    <a:lnTo>
                      <a:pt x="754" y="18"/>
                    </a:lnTo>
                    <a:lnTo>
                      <a:pt x="730" y="18"/>
                    </a:lnTo>
                    <a:lnTo>
                      <a:pt x="712" y="24"/>
                    </a:lnTo>
                    <a:lnTo>
                      <a:pt x="700" y="30"/>
                    </a:lnTo>
                    <a:lnTo>
                      <a:pt x="700" y="30"/>
                    </a:lnTo>
                    <a:lnTo>
                      <a:pt x="694" y="30"/>
                    </a:lnTo>
                    <a:lnTo>
                      <a:pt x="688" y="30"/>
                    </a:lnTo>
                    <a:lnTo>
                      <a:pt x="664" y="42"/>
                    </a:lnTo>
                    <a:lnTo>
                      <a:pt x="628" y="60"/>
                    </a:lnTo>
                    <a:lnTo>
                      <a:pt x="586" y="90"/>
                    </a:lnTo>
                    <a:lnTo>
                      <a:pt x="574" y="108"/>
                    </a:lnTo>
                    <a:lnTo>
                      <a:pt x="562" y="120"/>
                    </a:lnTo>
                    <a:lnTo>
                      <a:pt x="568" y="120"/>
                    </a:lnTo>
                    <a:lnTo>
                      <a:pt x="568" y="114"/>
                    </a:lnTo>
                    <a:lnTo>
                      <a:pt x="550" y="150"/>
                    </a:lnTo>
                    <a:lnTo>
                      <a:pt x="538" y="192"/>
                    </a:lnTo>
                    <a:lnTo>
                      <a:pt x="532" y="216"/>
                    </a:lnTo>
                    <a:lnTo>
                      <a:pt x="532" y="228"/>
                    </a:lnTo>
                    <a:lnTo>
                      <a:pt x="532" y="228"/>
                    </a:lnTo>
                    <a:lnTo>
                      <a:pt x="527" y="246"/>
                    </a:lnTo>
                    <a:lnTo>
                      <a:pt x="521" y="276"/>
                    </a:lnTo>
                    <a:lnTo>
                      <a:pt x="515" y="312"/>
                    </a:lnTo>
                    <a:lnTo>
                      <a:pt x="509" y="348"/>
                    </a:lnTo>
                    <a:lnTo>
                      <a:pt x="473" y="390"/>
                    </a:lnTo>
                    <a:lnTo>
                      <a:pt x="473" y="396"/>
                    </a:lnTo>
                    <a:lnTo>
                      <a:pt x="467" y="402"/>
                    </a:lnTo>
                    <a:lnTo>
                      <a:pt x="449" y="437"/>
                    </a:lnTo>
                    <a:lnTo>
                      <a:pt x="431" y="479"/>
                    </a:lnTo>
                    <a:lnTo>
                      <a:pt x="419" y="521"/>
                    </a:lnTo>
                    <a:lnTo>
                      <a:pt x="413" y="527"/>
                    </a:lnTo>
                    <a:lnTo>
                      <a:pt x="413" y="533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353" y="599"/>
                    </a:lnTo>
                    <a:lnTo>
                      <a:pt x="347" y="599"/>
                    </a:lnTo>
                    <a:lnTo>
                      <a:pt x="341" y="599"/>
                    </a:lnTo>
                    <a:lnTo>
                      <a:pt x="335" y="611"/>
                    </a:lnTo>
                    <a:lnTo>
                      <a:pt x="311" y="629"/>
                    </a:lnTo>
                    <a:lnTo>
                      <a:pt x="305" y="629"/>
                    </a:lnTo>
                    <a:lnTo>
                      <a:pt x="299" y="629"/>
                    </a:lnTo>
                    <a:lnTo>
                      <a:pt x="299" y="635"/>
                    </a:lnTo>
                    <a:lnTo>
                      <a:pt x="293" y="635"/>
                    </a:lnTo>
                    <a:lnTo>
                      <a:pt x="293" y="635"/>
                    </a:lnTo>
                    <a:lnTo>
                      <a:pt x="293" y="635"/>
                    </a:lnTo>
                    <a:lnTo>
                      <a:pt x="293" y="635"/>
                    </a:lnTo>
                    <a:lnTo>
                      <a:pt x="257" y="659"/>
                    </a:lnTo>
                    <a:lnTo>
                      <a:pt x="257" y="665"/>
                    </a:lnTo>
                    <a:lnTo>
                      <a:pt x="257" y="665"/>
                    </a:lnTo>
                    <a:lnTo>
                      <a:pt x="257" y="677"/>
                    </a:lnTo>
                    <a:lnTo>
                      <a:pt x="257" y="701"/>
                    </a:lnTo>
                    <a:lnTo>
                      <a:pt x="257" y="719"/>
                    </a:lnTo>
                    <a:lnTo>
                      <a:pt x="257" y="731"/>
                    </a:lnTo>
                    <a:lnTo>
                      <a:pt x="216" y="725"/>
                    </a:lnTo>
                    <a:lnTo>
                      <a:pt x="150" y="797"/>
                    </a:lnTo>
                    <a:lnTo>
                      <a:pt x="150" y="827"/>
                    </a:lnTo>
                    <a:lnTo>
                      <a:pt x="174" y="827"/>
                    </a:lnTo>
                    <a:lnTo>
                      <a:pt x="114" y="845"/>
                    </a:lnTo>
                    <a:lnTo>
                      <a:pt x="108" y="851"/>
                    </a:lnTo>
                    <a:lnTo>
                      <a:pt x="54" y="839"/>
                    </a:lnTo>
                    <a:lnTo>
                      <a:pt x="0" y="857"/>
                    </a:lnTo>
                    <a:lnTo>
                      <a:pt x="0" y="875"/>
                    </a:lnTo>
                    <a:lnTo>
                      <a:pt x="102" y="893"/>
                    </a:lnTo>
                    <a:lnTo>
                      <a:pt x="96" y="893"/>
                    </a:lnTo>
                    <a:lnTo>
                      <a:pt x="156" y="905"/>
                    </a:lnTo>
                    <a:lnTo>
                      <a:pt x="168" y="899"/>
                    </a:lnTo>
                    <a:lnTo>
                      <a:pt x="311" y="923"/>
                    </a:lnTo>
                    <a:lnTo>
                      <a:pt x="365" y="911"/>
                    </a:lnTo>
                    <a:lnTo>
                      <a:pt x="371" y="887"/>
                    </a:lnTo>
                    <a:lnTo>
                      <a:pt x="240" y="869"/>
                    </a:lnTo>
                    <a:lnTo>
                      <a:pt x="240" y="863"/>
                    </a:lnTo>
                    <a:lnTo>
                      <a:pt x="497" y="791"/>
                    </a:lnTo>
                    <a:lnTo>
                      <a:pt x="503" y="809"/>
                    </a:lnTo>
                    <a:lnTo>
                      <a:pt x="640" y="827"/>
                    </a:lnTo>
                    <a:lnTo>
                      <a:pt x="640" y="827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658" y="719"/>
                    </a:lnTo>
                    <a:lnTo>
                      <a:pt x="664" y="653"/>
                    </a:lnTo>
                    <a:lnTo>
                      <a:pt x="664" y="653"/>
                    </a:lnTo>
                    <a:lnTo>
                      <a:pt x="670" y="623"/>
                    </a:lnTo>
                    <a:lnTo>
                      <a:pt x="694" y="611"/>
                    </a:lnTo>
                    <a:lnTo>
                      <a:pt x="694" y="605"/>
                    </a:lnTo>
                    <a:lnTo>
                      <a:pt x="694" y="605"/>
                    </a:lnTo>
                    <a:lnTo>
                      <a:pt x="718" y="587"/>
                    </a:lnTo>
                    <a:lnTo>
                      <a:pt x="748" y="569"/>
                    </a:lnTo>
                    <a:lnTo>
                      <a:pt x="778" y="551"/>
                    </a:lnTo>
                    <a:lnTo>
                      <a:pt x="796" y="533"/>
                    </a:lnTo>
                    <a:lnTo>
                      <a:pt x="819" y="515"/>
                    </a:lnTo>
                    <a:lnTo>
                      <a:pt x="843" y="497"/>
                    </a:lnTo>
                    <a:lnTo>
                      <a:pt x="867" y="467"/>
                    </a:lnTo>
                    <a:lnTo>
                      <a:pt x="879" y="449"/>
                    </a:lnTo>
                    <a:lnTo>
                      <a:pt x="879" y="443"/>
                    </a:lnTo>
                    <a:lnTo>
                      <a:pt x="885" y="443"/>
                    </a:lnTo>
                    <a:lnTo>
                      <a:pt x="891" y="431"/>
                    </a:lnTo>
                    <a:lnTo>
                      <a:pt x="903" y="425"/>
                    </a:lnTo>
                    <a:lnTo>
                      <a:pt x="909" y="414"/>
                    </a:lnTo>
                    <a:lnTo>
                      <a:pt x="909" y="390"/>
                    </a:lnTo>
                    <a:lnTo>
                      <a:pt x="903" y="360"/>
                    </a:lnTo>
                    <a:lnTo>
                      <a:pt x="927" y="348"/>
                    </a:lnTo>
                    <a:lnTo>
                      <a:pt x="951" y="330"/>
                    </a:lnTo>
                    <a:lnTo>
                      <a:pt x="975" y="318"/>
                    </a:lnTo>
                    <a:lnTo>
                      <a:pt x="993" y="300"/>
                    </a:lnTo>
                    <a:lnTo>
                      <a:pt x="999" y="306"/>
                    </a:lnTo>
                    <a:lnTo>
                      <a:pt x="1011" y="306"/>
                    </a:lnTo>
                    <a:lnTo>
                      <a:pt x="1023" y="336"/>
                    </a:lnTo>
                    <a:lnTo>
                      <a:pt x="1023" y="336"/>
                    </a:lnTo>
                    <a:lnTo>
                      <a:pt x="1071" y="449"/>
                    </a:lnTo>
                    <a:lnTo>
                      <a:pt x="1071" y="467"/>
                    </a:lnTo>
                    <a:lnTo>
                      <a:pt x="1077" y="497"/>
                    </a:lnTo>
                    <a:lnTo>
                      <a:pt x="1101" y="563"/>
                    </a:lnTo>
                    <a:lnTo>
                      <a:pt x="1118" y="617"/>
                    </a:lnTo>
                    <a:lnTo>
                      <a:pt x="1124" y="641"/>
                    </a:lnTo>
                    <a:lnTo>
                      <a:pt x="1124" y="653"/>
                    </a:lnTo>
                    <a:lnTo>
                      <a:pt x="1118" y="659"/>
                    </a:lnTo>
                    <a:lnTo>
                      <a:pt x="1112" y="671"/>
                    </a:lnTo>
                    <a:lnTo>
                      <a:pt x="1112" y="689"/>
                    </a:lnTo>
                    <a:lnTo>
                      <a:pt x="1118" y="701"/>
                    </a:lnTo>
                    <a:lnTo>
                      <a:pt x="1124" y="719"/>
                    </a:lnTo>
                    <a:lnTo>
                      <a:pt x="1130" y="737"/>
                    </a:lnTo>
                    <a:lnTo>
                      <a:pt x="1136" y="749"/>
                    </a:lnTo>
                    <a:lnTo>
                      <a:pt x="1148" y="749"/>
                    </a:lnTo>
                    <a:lnTo>
                      <a:pt x="1154" y="743"/>
                    </a:lnTo>
                    <a:lnTo>
                      <a:pt x="1154" y="725"/>
                    </a:lnTo>
                    <a:lnTo>
                      <a:pt x="1148" y="707"/>
                    </a:lnTo>
                    <a:lnTo>
                      <a:pt x="1148" y="701"/>
                    </a:lnTo>
                    <a:lnTo>
                      <a:pt x="1202" y="713"/>
                    </a:lnTo>
                    <a:lnTo>
                      <a:pt x="1208" y="719"/>
                    </a:lnTo>
                    <a:lnTo>
                      <a:pt x="1214" y="737"/>
                    </a:lnTo>
                    <a:lnTo>
                      <a:pt x="1220" y="749"/>
                    </a:lnTo>
                    <a:lnTo>
                      <a:pt x="1232" y="755"/>
                    </a:lnTo>
                    <a:lnTo>
                      <a:pt x="1238" y="749"/>
                    </a:lnTo>
                    <a:lnTo>
                      <a:pt x="1232" y="737"/>
                    </a:lnTo>
                    <a:lnTo>
                      <a:pt x="1238" y="749"/>
                    </a:lnTo>
                    <a:lnTo>
                      <a:pt x="1244" y="755"/>
                    </a:lnTo>
                    <a:lnTo>
                      <a:pt x="1250" y="749"/>
                    </a:lnTo>
                    <a:lnTo>
                      <a:pt x="1250" y="743"/>
                    </a:lnTo>
                    <a:lnTo>
                      <a:pt x="1250" y="731"/>
                    </a:lnTo>
                    <a:lnTo>
                      <a:pt x="1244" y="719"/>
                    </a:lnTo>
                    <a:lnTo>
                      <a:pt x="1244" y="713"/>
                    </a:lnTo>
                    <a:lnTo>
                      <a:pt x="1244" y="713"/>
                    </a:lnTo>
                    <a:close/>
                    <a:moveTo>
                      <a:pt x="694" y="264"/>
                    </a:moveTo>
                    <a:lnTo>
                      <a:pt x="700" y="276"/>
                    </a:lnTo>
                    <a:lnTo>
                      <a:pt x="712" y="288"/>
                    </a:lnTo>
                    <a:lnTo>
                      <a:pt x="742" y="330"/>
                    </a:lnTo>
                    <a:lnTo>
                      <a:pt x="778" y="360"/>
                    </a:lnTo>
                    <a:lnTo>
                      <a:pt x="784" y="372"/>
                    </a:lnTo>
                    <a:lnTo>
                      <a:pt x="790" y="378"/>
                    </a:lnTo>
                    <a:lnTo>
                      <a:pt x="796" y="384"/>
                    </a:lnTo>
                    <a:lnTo>
                      <a:pt x="796" y="384"/>
                    </a:lnTo>
                    <a:lnTo>
                      <a:pt x="790" y="431"/>
                    </a:lnTo>
                    <a:lnTo>
                      <a:pt x="766" y="443"/>
                    </a:lnTo>
                    <a:lnTo>
                      <a:pt x="748" y="461"/>
                    </a:lnTo>
                    <a:lnTo>
                      <a:pt x="724" y="485"/>
                    </a:lnTo>
                    <a:lnTo>
                      <a:pt x="712" y="503"/>
                    </a:lnTo>
                    <a:lnTo>
                      <a:pt x="712" y="509"/>
                    </a:lnTo>
                    <a:lnTo>
                      <a:pt x="706" y="515"/>
                    </a:lnTo>
                    <a:lnTo>
                      <a:pt x="688" y="533"/>
                    </a:lnTo>
                    <a:lnTo>
                      <a:pt x="670" y="551"/>
                    </a:lnTo>
                    <a:lnTo>
                      <a:pt x="658" y="563"/>
                    </a:lnTo>
                    <a:lnTo>
                      <a:pt x="658" y="569"/>
                    </a:lnTo>
                    <a:lnTo>
                      <a:pt x="658" y="569"/>
                    </a:lnTo>
                    <a:lnTo>
                      <a:pt x="658" y="569"/>
                    </a:lnTo>
                    <a:lnTo>
                      <a:pt x="652" y="569"/>
                    </a:lnTo>
                    <a:lnTo>
                      <a:pt x="652" y="575"/>
                    </a:lnTo>
                    <a:lnTo>
                      <a:pt x="640" y="581"/>
                    </a:lnTo>
                    <a:lnTo>
                      <a:pt x="616" y="593"/>
                    </a:lnTo>
                    <a:lnTo>
                      <a:pt x="604" y="599"/>
                    </a:lnTo>
                    <a:lnTo>
                      <a:pt x="592" y="605"/>
                    </a:lnTo>
                    <a:lnTo>
                      <a:pt x="592" y="605"/>
                    </a:lnTo>
                    <a:lnTo>
                      <a:pt x="586" y="611"/>
                    </a:lnTo>
                    <a:lnTo>
                      <a:pt x="574" y="617"/>
                    </a:lnTo>
                    <a:lnTo>
                      <a:pt x="562" y="629"/>
                    </a:lnTo>
                    <a:lnTo>
                      <a:pt x="550" y="635"/>
                    </a:lnTo>
                    <a:lnTo>
                      <a:pt x="550" y="653"/>
                    </a:lnTo>
                    <a:lnTo>
                      <a:pt x="556" y="677"/>
                    </a:lnTo>
                    <a:lnTo>
                      <a:pt x="562" y="707"/>
                    </a:lnTo>
                    <a:lnTo>
                      <a:pt x="538" y="737"/>
                    </a:lnTo>
                    <a:lnTo>
                      <a:pt x="377" y="785"/>
                    </a:lnTo>
                    <a:lnTo>
                      <a:pt x="365" y="761"/>
                    </a:lnTo>
                    <a:lnTo>
                      <a:pt x="359" y="755"/>
                    </a:lnTo>
                    <a:lnTo>
                      <a:pt x="353" y="755"/>
                    </a:lnTo>
                    <a:lnTo>
                      <a:pt x="359" y="683"/>
                    </a:lnTo>
                    <a:lnTo>
                      <a:pt x="365" y="671"/>
                    </a:lnTo>
                    <a:lnTo>
                      <a:pt x="371" y="665"/>
                    </a:lnTo>
                    <a:lnTo>
                      <a:pt x="389" y="641"/>
                    </a:lnTo>
                    <a:lnTo>
                      <a:pt x="389" y="641"/>
                    </a:lnTo>
                    <a:lnTo>
                      <a:pt x="413" y="629"/>
                    </a:lnTo>
                    <a:lnTo>
                      <a:pt x="431" y="611"/>
                    </a:lnTo>
                    <a:lnTo>
                      <a:pt x="419" y="623"/>
                    </a:lnTo>
                    <a:lnTo>
                      <a:pt x="419" y="629"/>
                    </a:lnTo>
                    <a:lnTo>
                      <a:pt x="425" y="647"/>
                    </a:lnTo>
                    <a:lnTo>
                      <a:pt x="425" y="659"/>
                    </a:lnTo>
                    <a:lnTo>
                      <a:pt x="431" y="665"/>
                    </a:lnTo>
                    <a:lnTo>
                      <a:pt x="437" y="659"/>
                    </a:lnTo>
                    <a:lnTo>
                      <a:pt x="443" y="635"/>
                    </a:lnTo>
                    <a:lnTo>
                      <a:pt x="443" y="617"/>
                    </a:lnTo>
                    <a:lnTo>
                      <a:pt x="443" y="605"/>
                    </a:lnTo>
                    <a:lnTo>
                      <a:pt x="491" y="575"/>
                    </a:lnTo>
                    <a:lnTo>
                      <a:pt x="527" y="545"/>
                    </a:lnTo>
                    <a:lnTo>
                      <a:pt x="550" y="527"/>
                    </a:lnTo>
                    <a:lnTo>
                      <a:pt x="568" y="515"/>
                    </a:lnTo>
                    <a:lnTo>
                      <a:pt x="586" y="503"/>
                    </a:lnTo>
                    <a:lnTo>
                      <a:pt x="598" y="497"/>
                    </a:lnTo>
                    <a:lnTo>
                      <a:pt x="610" y="485"/>
                    </a:lnTo>
                    <a:lnTo>
                      <a:pt x="616" y="479"/>
                    </a:lnTo>
                    <a:lnTo>
                      <a:pt x="616" y="473"/>
                    </a:lnTo>
                    <a:lnTo>
                      <a:pt x="628" y="455"/>
                    </a:lnTo>
                    <a:lnTo>
                      <a:pt x="634" y="431"/>
                    </a:lnTo>
                    <a:lnTo>
                      <a:pt x="640" y="408"/>
                    </a:lnTo>
                    <a:lnTo>
                      <a:pt x="640" y="402"/>
                    </a:lnTo>
                    <a:lnTo>
                      <a:pt x="640" y="396"/>
                    </a:lnTo>
                    <a:lnTo>
                      <a:pt x="628" y="396"/>
                    </a:lnTo>
                    <a:lnTo>
                      <a:pt x="634" y="396"/>
                    </a:lnTo>
                    <a:lnTo>
                      <a:pt x="634" y="396"/>
                    </a:lnTo>
                    <a:lnTo>
                      <a:pt x="634" y="390"/>
                    </a:lnTo>
                    <a:lnTo>
                      <a:pt x="640" y="378"/>
                    </a:lnTo>
                    <a:lnTo>
                      <a:pt x="652" y="336"/>
                    </a:lnTo>
                    <a:lnTo>
                      <a:pt x="664" y="300"/>
                    </a:lnTo>
                    <a:lnTo>
                      <a:pt x="664" y="282"/>
                    </a:lnTo>
                    <a:lnTo>
                      <a:pt x="670" y="276"/>
                    </a:lnTo>
                    <a:lnTo>
                      <a:pt x="664" y="270"/>
                    </a:lnTo>
                    <a:lnTo>
                      <a:pt x="658" y="258"/>
                    </a:lnTo>
                    <a:lnTo>
                      <a:pt x="646" y="246"/>
                    </a:lnTo>
                    <a:lnTo>
                      <a:pt x="640" y="240"/>
                    </a:lnTo>
                    <a:lnTo>
                      <a:pt x="676" y="258"/>
                    </a:lnTo>
                    <a:lnTo>
                      <a:pt x="682" y="192"/>
                    </a:lnTo>
                    <a:lnTo>
                      <a:pt x="682" y="198"/>
                    </a:lnTo>
                    <a:lnTo>
                      <a:pt x="682" y="222"/>
                    </a:lnTo>
                    <a:lnTo>
                      <a:pt x="688" y="246"/>
                    </a:lnTo>
                    <a:lnTo>
                      <a:pt x="694" y="264"/>
                    </a:lnTo>
                    <a:lnTo>
                      <a:pt x="694" y="264"/>
                    </a:lnTo>
                    <a:close/>
                    <a:moveTo>
                      <a:pt x="532" y="455"/>
                    </a:moveTo>
                    <a:lnTo>
                      <a:pt x="527" y="461"/>
                    </a:lnTo>
                    <a:lnTo>
                      <a:pt x="532" y="449"/>
                    </a:lnTo>
                    <a:lnTo>
                      <a:pt x="532" y="455"/>
                    </a:lnTo>
                    <a:lnTo>
                      <a:pt x="532" y="455"/>
                    </a:lnTo>
                    <a:close/>
                    <a:moveTo>
                      <a:pt x="634" y="803"/>
                    </a:moveTo>
                    <a:lnTo>
                      <a:pt x="634" y="803"/>
                    </a:lnTo>
                    <a:lnTo>
                      <a:pt x="634" y="803"/>
                    </a:lnTo>
                    <a:lnTo>
                      <a:pt x="634" y="803"/>
                    </a:lnTo>
                    <a:lnTo>
                      <a:pt x="634" y="80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9" name="Freeform 19">
                <a:extLst>
                  <a:ext uri="{FF2B5EF4-FFF2-40B4-BE49-F238E27FC236}">
                    <a16:creationId xmlns:a16="http://schemas.microsoft.com/office/drawing/2014/main" id="{A7DE70AC-D05E-CCD6-498C-71F04ACA83A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684" y="2709"/>
                <a:ext cx="47" cy="78"/>
              </a:xfrm>
              <a:custGeom>
                <a:avLst/>
                <a:gdLst>
                  <a:gd name="T0" fmla="*/ 12 w 47"/>
                  <a:gd name="T1" fmla="*/ 72 h 78"/>
                  <a:gd name="T2" fmla="*/ 18 w 47"/>
                  <a:gd name="T3" fmla="*/ 60 h 78"/>
                  <a:gd name="T4" fmla="*/ 24 w 47"/>
                  <a:gd name="T5" fmla="*/ 54 h 78"/>
                  <a:gd name="T6" fmla="*/ 47 w 47"/>
                  <a:gd name="T7" fmla="*/ 0 h 78"/>
                  <a:gd name="T8" fmla="*/ 0 w 47"/>
                  <a:gd name="T9" fmla="*/ 78 h 78"/>
                  <a:gd name="T10" fmla="*/ 12 w 47"/>
                  <a:gd name="T11" fmla="*/ 72 h 78"/>
                  <a:gd name="T12" fmla="*/ 12 w 47"/>
                  <a:gd name="T13" fmla="*/ 7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78">
                    <a:moveTo>
                      <a:pt x="12" y="72"/>
                    </a:moveTo>
                    <a:lnTo>
                      <a:pt x="18" y="60"/>
                    </a:lnTo>
                    <a:lnTo>
                      <a:pt x="24" y="54"/>
                    </a:lnTo>
                    <a:lnTo>
                      <a:pt x="47" y="0"/>
                    </a:lnTo>
                    <a:lnTo>
                      <a:pt x="0" y="78"/>
                    </a:lnTo>
                    <a:lnTo>
                      <a:pt x="12" y="72"/>
                    </a:lnTo>
                    <a:lnTo>
                      <a:pt x="12" y="7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0" name="Freeform 20">
                <a:extLst>
                  <a:ext uri="{FF2B5EF4-FFF2-40B4-BE49-F238E27FC236}">
                    <a16:creationId xmlns:a16="http://schemas.microsoft.com/office/drawing/2014/main" id="{11629F14-057F-12F5-3741-DFD47CF3193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284" y="2572"/>
                <a:ext cx="149" cy="419"/>
              </a:xfrm>
              <a:custGeom>
                <a:avLst/>
                <a:gdLst>
                  <a:gd name="T0" fmla="*/ 29 w 149"/>
                  <a:gd name="T1" fmla="*/ 96 h 419"/>
                  <a:gd name="T2" fmla="*/ 41 w 149"/>
                  <a:gd name="T3" fmla="*/ 126 h 419"/>
                  <a:gd name="T4" fmla="*/ 29 w 149"/>
                  <a:gd name="T5" fmla="*/ 161 h 419"/>
                  <a:gd name="T6" fmla="*/ 47 w 149"/>
                  <a:gd name="T7" fmla="*/ 149 h 419"/>
                  <a:gd name="T8" fmla="*/ 53 w 149"/>
                  <a:gd name="T9" fmla="*/ 347 h 419"/>
                  <a:gd name="T10" fmla="*/ 65 w 149"/>
                  <a:gd name="T11" fmla="*/ 371 h 419"/>
                  <a:gd name="T12" fmla="*/ 65 w 149"/>
                  <a:gd name="T13" fmla="*/ 377 h 419"/>
                  <a:gd name="T14" fmla="*/ 65 w 149"/>
                  <a:gd name="T15" fmla="*/ 389 h 419"/>
                  <a:gd name="T16" fmla="*/ 77 w 149"/>
                  <a:gd name="T17" fmla="*/ 395 h 419"/>
                  <a:gd name="T18" fmla="*/ 101 w 149"/>
                  <a:gd name="T19" fmla="*/ 407 h 419"/>
                  <a:gd name="T20" fmla="*/ 125 w 149"/>
                  <a:gd name="T21" fmla="*/ 413 h 419"/>
                  <a:gd name="T22" fmla="*/ 149 w 149"/>
                  <a:gd name="T23" fmla="*/ 419 h 419"/>
                  <a:gd name="T24" fmla="*/ 125 w 149"/>
                  <a:gd name="T25" fmla="*/ 395 h 419"/>
                  <a:gd name="T26" fmla="*/ 77 w 149"/>
                  <a:gd name="T27" fmla="*/ 365 h 419"/>
                  <a:gd name="T28" fmla="*/ 77 w 149"/>
                  <a:gd name="T29" fmla="*/ 365 h 419"/>
                  <a:gd name="T30" fmla="*/ 77 w 149"/>
                  <a:gd name="T31" fmla="*/ 353 h 419"/>
                  <a:gd name="T32" fmla="*/ 83 w 149"/>
                  <a:gd name="T33" fmla="*/ 329 h 419"/>
                  <a:gd name="T34" fmla="*/ 83 w 149"/>
                  <a:gd name="T35" fmla="*/ 293 h 419"/>
                  <a:gd name="T36" fmla="*/ 83 w 149"/>
                  <a:gd name="T37" fmla="*/ 257 h 419"/>
                  <a:gd name="T38" fmla="*/ 83 w 149"/>
                  <a:gd name="T39" fmla="*/ 221 h 419"/>
                  <a:gd name="T40" fmla="*/ 77 w 149"/>
                  <a:gd name="T41" fmla="*/ 185 h 419"/>
                  <a:gd name="T42" fmla="*/ 65 w 149"/>
                  <a:gd name="T43" fmla="*/ 155 h 419"/>
                  <a:gd name="T44" fmla="*/ 59 w 149"/>
                  <a:gd name="T45" fmla="*/ 143 h 419"/>
                  <a:gd name="T46" fmla="*/ 53 w 149"/>
                  <a:gd name="T47" fmla="*/ 137 h 419"/>
                  <a:gd name="T48" fmla="*/ 53 w 149"/>
                  <a:gd name="T49" fmla="*/ 120 h 419"/>
                  <a:gd name="T50" fmla="*/ 53 w 149"/>
                  <a:gd name="T51" fmla="*/ 108 h 419"/>
                  <a:gd name="T52" fmla="*/ 47 w 149"/>
                  <a:gd name="T53" fmla="*/ 90 h 419"/>
                  <a:gd name="T54" fmla="*/ 35 w 149"/>
                  <a:gd name="T55" fmla="*/ 54 h 419"/>
                  <a:gd name="T56" fmla="*/ 23 w 149"/>
                  <a:gd name="T57" fmla="*/ 18 h 419"/>
                  <a:gd name="T58" fmla="*/ 17 w 149"/>
                  <a:gd name="T59" fmla="*/ 6 h 419"/>
                  <a:gd name="T60" fmla="*/ 17 w 149"/>
                  <a:gd name="T61" fmla="*/ 0 h 419"/>
                  <a:gd name="T62" fmla="*/ 0 w 149"/>
                  <a:gd name="T63" fmla="*/ 6 h 419"/>
                  <a:gd name="T64" fmla="*/ 6 w 149"/>
                  <a:gd name="T65" fmla="*/ 114 h 419"/>
                  <a:gd name="T66" fmla="*/ 29 w 149"/>
                  <a:gd name="T67" fmla="*/ 96 h 419"/>
                  <a:gd name="T68" fmla="*/ 29 w 149"/>
                  <a:gd name="T69" fmla="*/ 9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49" h="419">
                    <a:moveTo>
                      <a:pt x="29" y="96"/>
                    </a:moveTo>
                    <a:lnTo>
                      <a:pt x="41" y="126"/>
                    </a:lnTo>
                    <a:lnTo>
                      <a:pt x="29" y="161"/>
                    </a:lnTo>
                    <a:lnTo>
                      <a:pt x="47" y="149"/>
                    </a:lnTo>
                    <a:lnTo>
                      <a:pt x="53" y="347"/>
                    </a:lnTo>
                    <a:lnTo>
                      <a:pt x="65" y="371"/>
                    </a:lnTo>
                    <a:lnTo>
                      <a:pt x="65" y="377"/>
                    </a:lnTo>
                    <a:lnTo>
                      <a:pt x="65" y="389"/>
                    </a:lnTo>
                    <a:lnTo>
                      <a:pt x="77" y="395"/>
                    </a:lnTo>
                    <a:lnTo>
                      <a:pt x="101" y="407"/>
                    </a:lnTo>
                    <a:lnTo>
                      <a:pt x="125" y="413"/>
                    </a:lnTo>
                    <a:lnTo>
                      <a:pt x="149" y="419"/>
                    </a:lnTo>
                    <a:lnTo>
                      <a:pt x="125" y="395"/>
                    </a:lnTo>
                    <a:lnTo>
                      <a:pt x="77" y="365"/>
                    </a:lnTo>
                    <a:lnTo>
                      <a:pt x="77" y="365"/>
                    </a:lnTo>
                    <a:lnTo>
                      <a:pt x="77" y="353"/>
                    </a:lnTo>
                    <a:lnTo>
                      <a:pt x="83" y="329"/>
                    </a:lnTo>
                    <a:lnTo>
                      <a:pt x="83" y="293"/>
                    </a:lnTo>
                    <a:lnTo>
                      <a:pt x="83" y="257"/>
                    </a:lnTo>
                    <a:lnTo>
                      <a:pt x="83" y="221"/>
                    </a:lnTo>
                    <a:lnTo>
                      <a:pt x="77" y="185"/>
                    </a:lnTo>
                    <a:lnTo>
                      <a:pt x="65" y="155"/>
                    </a:lnTo>
                    <a:lnTo>
                      <a:pt x="59" y="143"/>
                    </a:lnTo>
                    <a:lnTo>
                      <a:pt x="53" y="137"/>
                    </a:lnTo>
                    <a:lnTo>
                      <a:pt x="53" y="120"/>
                    </a:lnTo>
                    <a:lnTo>
                      <a:pt x="53" y="108"/>
                    </a:lnTo>
                    <a:lnTo>
                      <a:pt x="47" y="90"/>
                    </a:lnTo>
                    <a:lnTo>
                      <a:pt x="35" y="54"/>
                    </a:lnTo>
                    <a:lnTo>
                      <a:pt x="23" y="18"/>
                    </a:lnTo>
                    <a:lnTo>
                      <a:pt x="17" y="6"/>
                    </a:lnTo>
                    <a:lnTo>
                      <a:pt x="17" y="0"/>
                    </a:lnTo>
                    <a:lnTo>
                      <a:pt x="0" y="6"/>
                    </a:lnTo>
                    <a:lnTo>
                      <a:pt x="6" y="114"/>
                    </a:lnTo>
                    <a:lnTo>
                      <a:pt x="29" y="96"/>
                    </a:lnTo>
                    <a:lnTo>
                      <a:pt x="2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1" name="Freeform 21">
                <a:extLst>
                  <a:ext uri="{FF2B5EF4-FFF2-40B4-BE49-F238E27FC236}">
                    <a16:creationId xmlns:a16="http://schemas.microsoft.com/office/drawing/2014/main" id="{EE3723FF-9F92-4F60-BB03-99EC4DF9E87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140" y="2434"/>
                <a:ext cx="167" cy="138"/>
              </a:xfrm>
              <a:custGeom>
                <a:avLst/>
                <a:gdLst>
                  <a:gd name="T0" fmla="*/ 102 w 167"/>
                  <a:gd name="T1" fmla="*/ 18 h 138"/>
                  <a:gd name="T2" fmla="*/ 96 w 167"/>
                  <a:gd name="T3" fmla="*/ 12 h 138"/>
                  <a:gd name="T4" fmla="*/ 90 w 167"/>
                  <a:gd name="T5" fmla="*/ 0 h 138"/>
                  <a:gd name="T6" fmla="*/ 78 w 167"/>
                  <a:gd name="T7" fmla="*/ 0 h 138"/>
                  <a:gd name="T8" fmla="*/ 66 w 167"/>
                  <a:gd name="T9" fmla="*/ 0 h 138"/>
                  <a:gd name="T10" fmla="*/ 60 w 167"/>
                  <a:gd name="T11" fmla="*/ 0 h 138"/>
                  <a:gd name="T12" fmla="*/ 48 w 167"/>
                  <a:gd name="T13" fmla="*/ 6 h 138"/>
                  <a:gd name="T14" fmla="*/ 36 w 167"/>
                  <a:gd name="T15" fmla="*/ 12 h 138"/>
                  <a:gd name="T16" fmla="*/ 30 w 167"/>
                  <a:gd name="T17" fmla="*/ 12 h 138"/>
                  <a:gd name="T18" fmla="*/ 24 w 167"/>
                  <a:gd name="T19" fmla="*/ 24 h 138"/>
                  <a:gd name="T20" fmla="*/ 18 w 167"/>
                  <a:gd name="T21" fmla="*/ 42 h 138"/>
                  <a:gd name="T22" fmla="*/ 6 w 167"/>
                  <a:gd name="T23" fmla="*/ 66 h 138"/>
                  <a:gd name="T24" fmla="*/ 0 w 167"/>
                  <a:gd name="T25" fmla="*/ 72 h 138"/>
                  <a:gd name="T26" fmla="*/ 42 w 167"/>
                  <a:gd name="T27" fmla="*/ 30 h 138"/>
                  <a:gd name="T28" fmla="*/ 30 w 167"/>
                  <a:gd name="T29" fmla="*/ 66 h 138"/>
                  <a:gd name="T30" fmla="*/ 96 w 167"/>
                  <a:gd name="T31" fmla="*/ 36 h 138"/>
                  <a:gd name="T32" fmla="*/ 120 w 167"/>
                  <a:gd name="T33" fmla="*/ 78 h 138"/>
                  <a:gd name="T34" fmla="*/ 120 w 167"/>
                  <a:gd name="T35" fmla="*/ 54 h 138"/>
                  <a:gd name="T36" fmla="*/ 167 w 167"/>
                  <a:gd name="T37" fmla="*/ 138 h 138"/>
                  <a:gd name="T38" fmla="*/ 167 w 167"/>
                  <a:gd name="T39" fmla="*/ 120 h 138"/>
                  <a:gd name="T40" fmla="*/ 161 w 167"/>
                  <a:gd name="T41" fmla="*/ 102 h 138"/>
                  <a:gd name="T42" fmla="*/ 138 w 167"/>
                  <a:gd name="T43" fmla="*/ 60 h 138"/>
                  <a:gd name="T44" fmla="*/ 114 w 167"/>
                  <a:gd name="T45" fmla="*/ 30 h 138"/>
                  <a:gd name="T46" fmla="*/ 108 w 167"/>
                  <a:gd name="T47" fmla="*/ 24 h 138"/>
                  <a:gd name="T48" fmla="*/ 102 w 167"/>
                  <a:gd name="T49" fmla="*/ 18 h 138"/>
                  <a:gd name="T50" fmla="*/ 102 w 167"/>
                  <a:gd name="T51" fmla="*/ 1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7" h="138">
                    <a:moveTo>
                      <a:pt x="102" y="18"/>
                    </a:moveTo>
                    <a:lnTo>
                      <a:pt x="96" y="12"/>
                    </a:lnTo>
                    <a:lnTo>
                      <a:pt x="90" y="0"/>
                    </a:lnTo>
                    <a:lnTo>
                      <a:pt x="78" y="0"/>
                    </a:lnTo>
                    <a:lnTo>
                      <a:pt x="66" y="0"/>
                    </a:lnTo>
                    <a:lnTo>
                      <a:pt x="60" y="0"/>
                    </a:lnTo>
                    <a:lnTo>
                      <a:pt x="48" y="6"/>
                    </a:lnTo>
                    <a:lnTo>
                      <a:pt x="36" y="12"/>
                    </a:lnTo>
                    <a:lnTo>
                      <a:pt x="30" y="12"/>
                    </a:lnTo>
                    <a:lnTo>
                      <a:pt x="24" y="24"/>
                    </a:lnTo>
                    <a:lnTo>
                      <a:pt x="18" y="42"/>
                    </a:lnTo>
                    <a:lnTo>
                      <a:pt x="6" y="66"/>
                    </a:lnTo>
                    <a:lnTo>
                      <a:pt x="0" y="72"/>
                    </a:lnTo>
                    <a:lnTo>
                      <a:pt x="42" y="30"/>
                    </a:lnTo>
                    <a:lnTo>
                      <a:pt x="30" y="66"/>
                    </a:lnTo>
                    <a:lnTo>
                      <a:pt x="96" y="36"/>
                    </a:lnTo>
                    <a:lnTo>
                      <a:pt x="120" y="78"/>
                    </a:lnTo>
                    <a:lnTo>
                      <a:pt x="120" y="54"/>
                    </a:lnTo>
                    <a:lnTo>
                      <a:pt x="167" y="138"/>
                    </a:lnTo>
                    <a:lnTo>
                      <a:pt x="167" y="120"/>
                    </a:lnTo>
                    <a:lnTo>
                      <a:pt x="161" y="102"/>
                    </a:lnTo>
                    <a:lnTo>
                      <a:pt x="138" y="60"/>
                    </a:lnTo>
                    <a:lnTo>
                      <a:pt x="114" y="30"/>
                    </a:lnTo>
                    <a:lnTo>
                      <a:pt x="108" y="24"/>
                    </a:lnTo>
                    <a:lnTo>
                      <a:pt x="102" y="18"/>
                    </a:lnTo>
                    <a:lnTo>
                      <a:pt x="102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2" name="Freeform 22">
                <a:extLst>
                  <a:ext uri="{FF2B5EF4-FFF2-40B4-BE49-F238E27FC236}">
                    <a16:creationId xmlns:a16="http://schemas.microsoft.com/office/drawing/2014/main" id="{26FF0A45-F5A4-EAF3-FE0A-85024F038A2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948" y="2314"/>
                <a:ext cx="113" cy="114"/>
              </a:xfrm>
              <a:custGeom>
                <a:avLst/>
                <a:gdLst>
                  <a:gd name="T0" fmla="*/ 0 w 113"/>
                  <a:gd name="T1" fmla="*/ 0 h 114"/>
                  <a:gd name="T2" fmla="*/ 6 w 113"/>
                  <a:gd name="T3" fmla="*/ 0 h 114"/>
                  <a:gd name="T4" fmla="*/ 24 w 113"/>
                  <a:gd name="T5" fmla="*/ 6 h 114"/>
                  <a:gd name="T6" fmla="*/ 48 w 113"/>
                  <a:gd name="T7" fmla="*/ 18 h 114"/>
                  <a:gd name="T8" fmla="*/ 71 w 113"/>
                  <a:gd name="T9" fmla="*/ 36 h 114"/>
                  <a:gd name="T10" fmla="*/ 83 w 113"/>
                  <a:gd name="T11" fmla="*/ 48 h 114"/>
                  <a:gd name="T12" fmla="*/ 95 w 113"/>
                  <a:gd name="T13" fmla="*/ 66 h 114"/>
                  <a:gd name="T14" fmla="*/ 107 w 113"/>
                  <a:gd name="T15" fmla="*/ 90 h 114"/>
                  <a:gd name="T16" fmla="*/ 113 w 113"/>
                  <a:gd name="T17" fmla="*/ 114 h 114"/>
                  <a:gd name="T18" fmla="*/ 83 w 113"/>
                  <a:gd name="T19" fmla="*/ 66 h 114"/>
                  <a:gd name="T20" fmla="*/ 60 w 113"/>
                  <a:gd name="T21" fmla="*/ 78 h 114"/>
                  <a:gd name="T22" fmla="*/ 71 w 113"/>
                  <a:gd name="T23" fmla="*/ 54 h 114"/>
                  <a:gd name="T24" fmla="*/ 12 w 113"/>
                  <a:gd name="T25" fmla="*/ 78 h 114"/>
                  <a:gd name="T26" fmla="*/ 60 w 113"/>
                  <a:gd name="T27" fmla="*/ 48 h 114"/>
                  <a:gd name="T28" fmla="*/ 60 w 113"/>
                  <a:gd name="T29" fmla="*/ 42 h 114"/>
                  <a:gd name="T30" fmla="*/ 54 w 113"/>
                  <a:gd name="T31" fmla="*/ 30 h 114"/>
                  <a:gd name="T32" fmla="*/ 36 w 113"/>
                  <a:gd name="T33" fmla="*/ 18 h 114"/>
                  <a:gd name="T34" fmla="*/ 0 w 113"/>
                  <a:gd name="T35" fmla="*/ 0 h 114"/>
                  <a:gd name="T36" fmla="*/ 0 w 113"/>
                  <a:gd name="T37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3" h="114">
                    <a:moveTo>
                      <a:pt x="0" y="0"/>
                    </a:moveTo>
                    <a:lnTo>
                      <a:pt x="6" y="0"/>
                    </a:lnTo>
                    <a:lnTo>
                      <a:pt x="24" y="6"/>
                    </a:lnTo>
                    <a:lnTo>
                      <a:pt x="48" y="18"/>
                    </a:lnTo>
                    <a:lnTo>
                      <a:pt x="71" y="36"/>
                    </a:lnTo>
                    <a:lnTo>
                      <a:pt x="83" y="48"/>
                    </a:lnTo>
                    <a:lnTo>
                      <a:pt x="95" y="66"/>
                    </a:lnTo>
                    <a:lnTo>
                      <a:pt x="107" y="90"/>
                    </a:lnTo>
                    <a:lnTo>
                      <a:pt x="113" y="114"/>
                    </a:lnTo>
                    <a:lnTo>
                      <a:pt x="83" y="66"/>
                    </a:lnTo>
                    <a:lnTo>
                      <a:pt x="60" y="78"/>
                    </a:lnTo>
                    <a:lnTo>
                      <a:pt x="71" y="54"/>
                    </a:lnTo>
                    <a:lnTo>
                      <a:pt x="12" y="78"/>
                    </a:lnTo>
                    <a:lnTo>
                      <a:pt x="60" y="48"/>
                    </a:lnTo>
                    <a:lnTo>
                      <a:pt x="60" y="42"/>
                    </a:lnTo>
                    <a:lnTo>
                      <a:pt x="54" y="30"/>
                    </a:lnTo>
                    <a:lnTo>
                      <a:pt x="3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3" name="Freeform 23">
                <a:extLst>
                  <a:ext uri="{FF2B5EF4-FFF2-40B4-BE49-F238E27FC236}">
                    <a16:creationId xmlns:a16="http://schemas.microsoft.com/office/drawing/2014/main" id="{9A835C29-751C-4EC8-56A0-B1ADAF99CAD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122" y="2578"/>
                <a:ext cx="66" cy="60"/>
              </a:xfrm>
              <a:custGeom>
                <a:avLst/>
                <a:gdLst>
                  <a:gd name="T0" fmla="*/ 54 w 66"/>
                  <a:gd name="T1" fmla="*/ 0 h 60"/>
                  <a:gd name="T2" fmla="*/ 42 w 66"/>
                  <a:gd name="T3" fmla="*/ 18 h 60"/>
                  <a:gd name="T4" fmla="*/ 36 w 66"/>
                  <a:gd name="T5" fmla="*/ 6 h 60"/>
                  <a:gd name="T6" fmla="*/ 24 w 66"/>
                  <a:gd name="T7" fmla="*/ 30 h 60"/>
                  <a:gd name="T8" fmla="*/ 18 w 66"/>
                  <a:gd name="T9" fmla="*/ 36 h 60"/>
                  <a:gd name="T10" fmla="*/ 6 w 66"/>
                  <a:gd name="T11" fmla="*/ 48 h 60"/>
                  <a:gd name="T12" fmla="*/ 0 w 66"/>
                  <a:gd name="T13" fmla="*/ 60 h 60"/>
                  <a:gd name="T14" fmla="*/ 12 w 66"/>
                  <a:gd name="T15" fmla="*/ 54 h 60"/>
                  <a:gd name="T16" fmla="*/ 30 w 66"/>
                  <a:gd name="T17" fmla="*/ 36 h 60"/>
                  <a:gd name="T18" fmla="*/ 54 w 66"/>
                  <a:gd name="T19" fmla="*/ 18 h 60"/>
                  <a:gd name="T20" fmla="*/ 66 w 66"/>
                  <a:gd name="T21" fmla="*/ 6 h 60"/>
                  <a:gd name="T22" fmla="*/ 54 w 66"/>
                  <a:gd name="T23" fmla="*/ 0 h 60"/>
                  <a:gd name="T24" fmla="*/ 54 w 66"/>
                  <a:gd name="T25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6" h="60">
                    <a:moveTo>
                      <a:pt x="54" y="0"/>
                    </a:moveTo>
                    <a:lnTo>
                      <a:pt x="42" y="18"/>
                    </a:lnTo>
                    <a:lnTo>
                      <a:pt x="36" y="6"/>
                    </a:lnTo>
                    <a:lnTo>
                      <a:pt x="24" y="30"/>
                    </a:lnTo>
                    <a:lnTo>
                      <a:pt x="18" y="36"/>
                    </a:lnTo>
                    <a:lnTo>
                      <a:pt x="6" y="48"/>
                    </a:lnTo>
                    <a:lnTo>
                      <a:pt x="0" y="60"/>
                    </a:lnTo>
                    <a:lnTo>
                      <a:pt x="12" y="54"/>
                    </a:lnTo>
                    <a:lnTo>
                      <a:pt x="30" y="36"/>
                    </a:lnTo>
                    <a:lnTo>
                      <a:pt x="54" y="18"/>
                    </a:lnTo>
                    <a:lnTo>
                      <a:pt x="6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4" name="Freeform 24">
                <a:extLst>
                  <a:ext uri="{FF2B5EF4-FFF2-40B4-BE49-F238E27FC236}">
                    <a16:creationId xmlns:a16="http://schemas.microsoft.com/office/drawing/2014/main" id="{3E7124B7-9704-8984-7479-0392A2F0EF8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942" y="2674"/>
                <a:ext cx="161" cy="179"/>
              </a:xfrm>
              <a:custGeom>
                <a:avLst/>
                <a:gdLst>
                  <a:gd name="T0" fmla="*/ 131 w 161"/>
                  <a:gd name="T1" fmla="*/ 53 h 179"/>
                  <a:gd name="T2" fmla="*/ 137 w 161"/>
                  <a:gd name="T3" fmla="*/ 53 h 179"/>
                  <a:gd name="T4" fmla="*/ 143 w 161"/>
                  <a:gd name="T5" fmla="*/ 41 h 179"/>
                  <a:gd name="T6" fmla="*/ 155 w 161"/>
                  <a:gd name="T7" fmla="*/ 35 h 179"/>
                  <a:gd name="T8" fmla="*/ 161 w 161"/>
                  <a:gd name="T9" fmla="*/ 24 h 179"/>
                  <a:gd name="T10" fmla="*/ 161 w 161"/>
                  <a:gd name="T11" fmla="*/ 12 h 179"/>
                  <a:gd name="T12" fmla="*/ 161 w 161"/>
                  <a:gd name="T13" fmla="*/ 0 h 179"/>
                  <a:gd name="T14" fmla="*/ 149 w 161"/>
                  <a:gd name="T15" fmla="*/ 24 h 179"/>
                  <a:gd name="T16" fmla="*/ 143 w 161"/>
                  <a:gd name="T17" fmla="*/ 35 h 179"/>
                  <a:gd name="T18" fmla="*/ 131 w 161"/>
                  <a:gd name="T19" fmla="*/ 35 h 179"/>
                  <a:gd name="T20" fmla="*/ 119 w 161"/>
                  <a:gd name="T21" fmla="*/ 41 h 179"/>
                  <a:gd name="T22" fmla="*/ 125 w 161"/>
                  <a:gd name="T23" fmla="*/ 53 h 179"/>
                  <a:gd name="T24" fmla="*/ 95 w 161"/>
                  <a:gd name="T25" fmla="*/ 95 h 179"/>
                  <a:gd name="T26" fmla="*/ 0 w 161"/>
                  <a:gd name="T27" fmla="*/ 137 h 179"/>
                  <a:gd name="T28" fmla="*/ 60 w 161"/>
                  <a:gd name="T29" fmla="*/ 119 h 179"/>
                  <a:gd name="T30" fmla="*/ 54 w 161"/>
                  <a:gd name="T31" fmla="*/ 125 h 179"/>
                  <a:gd name="T32" fmla="*/ 48 w 161"/>
                  <a:gd name="T33" fmla="*/ 131 h 179"/>
                  <a:gd name="T34" fmla="*/ 24 w 161"/>
                  <a:gd name="T35" fmla="*/ 155 h 179"/>
                  <a:gd name="T36" fmla="*/ 12 w 161"/>
                  <a:gd name="T37" fmla="*/ 167 h 179"/>
                  <a:gd name="T38" fmla="*/ 0 w 161"/>
                  <a:gd name="T39" fmla="*/ 173 h 179"/>
                  <a:gd name="T40" fmla="*/ 0 w 161"/>
                  <a:gd name="T41" fmla="*/ 179 h 179"/>
                  <a:gd name="T42" fmla="*/ 6 w 161"/>
                  <a:gd name="T43" fmla="*/ 173 h 179"/>
                  <a:gd name="T44" fmla="*/ 30 w 161"/>
                  <a:gd name="T45" fmla="*/ 155 h 179"/>
                  <a:gd name="T46" fmla="*/ 48 w 161"/>
                  <a:gd name="T47" fmla="*/ 143 h 179"/>
                  <a:gd name="T48" fmla="*/ 71 w 161"/>
                  <a:gd name="T49" fmla="*/ 125 h 179"/>
                  <a:gd name="T50" fmla="*/ 95 w 161"/>
                  <a:gd name="T51" fmla="*/ 107 h 179"/>
                  <a:gd name="T52" fmla="*/ 119 w 161"/>
                  <a:gd name="T53" fmla="*/ 77 h 179"/>
                  <a:gd name="T54" fmla="*/ 131 w 161"/>
                  <a:gd name="T55" fmla="*/ 59 h 179"/>
                  <a:gd name="T56" fmla="*/ 131 w 161"/>
                  <a:gd name="T57" fmla="*/ 53 h 179"/>
                  <a:gd name="T58" fmla="*/ 131 w 161"/>
                  <a:gd name="T59" fmla="*/ 5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1" h="179">
                    <a:moveTo>
                      <a:pt x="131" y="53"/>
                    </a:moveTo>
                    <a:lnTo>
                      <a:pt x="137" y="53"/>
                    </a:lnTo>
                    <a:lnTo>
                      <a:pt x="143" y="41"/>
                    </a:lnTo>
                    <a:lnTo>
                      <a:pt x="155" y="35"/>
                    </a:lnTo>
                    <a:lnTo>
                      <a:pt x="161" y="24"/>
                    </a:lnTo>
                    <a:lnTo>
                      <a:pt x="161" y="12"/>
                    </a:lnTo>
                    <a:lnTo>
                      <a:pt x="161" y="0"/>
                    </a:lnTo>
                    <a:lnTo>
                      <a:pt x="149" y="24"/>
                    </a:lnTo>
                    <a:lnTo>
                      <a:pt x="143" y="35"/>
                    </a:lnTo>
                    <a:lnTo>
                      <a:pt x="131" y="35"/>
                    </a:lnTo>
                    <a:lnTo>
                      <a:pt x="119" y="41"/>
                    </a:lnTo>
                    <a:lnTo>
                      <a:pt x="125" y="53"/>
                    </a:lnTo>
                    <a:lnTo>
                      <a:pt x="95" y="95"/>
                    </a:lnTo>
                    <a:lnTo>
                      <a:pt x="0" y="137"/>
                    </a:lnTo>
                    <a:lnTo>
                      <a:pt x="60" y="119"/>
                    </a:lnTo>
                    <a:lnTo>
                      <a:pt x="54" y="125"/>
                    </a:lnTo>
                    <a:lnTo>
                      <a:pt x="48" y="131"/>
                    </a:lnTo>
                    <a:lnTo>
                      <a:pt x="24" y="155"/>
                    </a:lnTo>
                    <a:lnTo>
                      <a:pt x="12" y="167"/>
                    </a:lnTo>
                    <a:lnTo>
                      <a:pt x="0" y="173"/>
                    </a:lnTo>
                    <a:lnTo>
                      <a:pt x="0" y="179"/>
                    </a:lnTo>
                    <a:lnTo>
                      <a:pt x="6" y="173"/>
                    </a:lnTo>
                    <a:lnTo>
                      <a:pt x="30" y="155"/>
                    </a:lnTo>
                    <a:lnTo>
                      <a:pt x="48" y="143"/>
                    </a:lnTo>
                    <a:lnTo>
                      <a:pt x="71" y="125"/>
                    </a:lnTo>
                    <a:lnTo>
                      <a:pt x="95" y="107"/>
                    </a:lnTo>
                    <a:lnTo>
                      <a:pt x="119" y="77"/>
                    </a:lnTo>
                    <a:lnTo>
                      <a:pt x="131" y="59"/>
                    </a:lnTo>
                    <a:lnTo>
                      <a:pt x="131" y="53"/>
                    </a:lnTo>
                    <a:lnTo>
                      <a:pt x="131" y="5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5" name="Freeform 25">
                <a:extLst>
                  <a:ext uri="{FF2B5EF4-FFF2-40B4-BE49-F238E27FC236}">
                    <a16:creationId xmlns:a16="http://schemas.microsoft.com/office/drawing/2014/main" id="{52C1BA1D-925A-282F-BA34-8D91C0379235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737" y="2763"/>
                <a:ext cx="73" cy="54"/>
              </a:xfrm>
              <a:custGeom>
                <a:avLst/>
                <a:gdLst>
                  <a:gd name="T0" fmla="*/ 24 w 72"/>
                  <a:gd name="T1" fmla="*/ 36 h 54"/>
                  <a:gd name="T2" fmla="*/ 48 w 72"/>
                  <a:gd name="T3" fmla="*/ 24 h 54"/>
                  <a:gd name="T4" fmla="*/ 60 w 72"/>
                  <a:gd name="T5" fmla="*/ 12 h 54"/>
                  <a:gd name="T6" fmla="*/ 66 w 72"/>
                  <a:gd name="T7" fmla="*/ 6 h 54"/>
                  <a:gd name="T8" fmla="*/ 72 w 72"/>
                  <a:gd name="T9" fmla="*/ 0 h 54"/>
                  <a:gd name="T10" fmla="*/ 42 w 72"/>
                  <a:gd name="T11" fmla="*/ 18 h 54"/>
                  <a:gd name="T12" fmla="*/ 30 w 72"/>
                  <a:gd name="T13" fmla="*/ 24 h 54"/>
                  <a:gd name="T14" fmla="*/ 24 w 72"/>
                  <a:gd name="T15" fmla="*/ 24 h 54"/>
                  <a:gd name="T16" fmla="*/ 18 w 72"/>
                  <a:gd name="T17" fmla="*/ 18 h 54"/>
                  <a:gd name="T18" fmla="*/ 12 w 72"/>
                  <a:gd name="T19" fmla="*/ 12 h 54"/>
                  <a:gd name="T20" fmla="*/ 0 w 72"/>
                  <a:gd name="T21" fmla="*/ 54 h 54"/>
                  <a:gd name="T22" fmla="*/ 12 w 72"/>
                  <a:gd name="T23" fmla="*/ 42 h 54"/>
                  <a:gd name="T24" fmla="*/ 24 w 72"/>
                  <a:gd name="T25" fmla="*/ 36 h 54"/>
                  <a:gd name="T26" fmla="*/ 24 w 72"/>
                  <a:gd name="T27" fmla="*/ 3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2" h="54">
                    <a:moveTo>
                      <a:pt x="24" y="36"/>
                    </a:moveTo>
                    <a:lnTo>
                      <a:pt x="48" y="24"/>
                    </a:lnTo>
                    <a:lnTo>
                      <a:pt x="60" y="12"/>
                    </a:lnTo>
                    <a:lnTo>
                      <a:pt x="66" y="6"/>
                    </a:lnTo>
                    <a:lnTo>
                      <a:pt x="72" y="0"/>
                    </a:lnTo>
                    <a:lnTo>
                      <a:pt x="42" y="18"/>
                    </a:lnTo>
                    <a:lnTo>
                      <a:pt x="30" y="24"/>
                    </a:lnTo>
                    <a:lnTo>
                      <a:pt x="24" y="24"/>
                    </a:lnTo>
                    <a:lnTo>
                      <a:pt x="18" y="18"/>
                    </a:lnTo>
                    <a:lnTo>
                      <a:pt x="12" y="12"/>
                    </a:lnTo>
                    <a:lnTo>
                      <a:pt x="0" y="54"/>
                    </a:lnTo>
                    <a:lnTo>
                      <a:pt x="12" y="42"/>
                    </a:lnTo>
                    <a:lnTo>
                      <a:pt x="24" y="36"/>
                    </a:lnTo>
                    <a:lnTo>
                      <a:pt x="24" y="3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6" name="Freeform 26">
                <a:extLst>
                  <a:ext uri="{FF2B5EF4-FFF2-40B4-BE49-F238E27FC236}">
                    <a16:creationId xmlns:a16="http://schemas.microsoft.com/office/drawing/2014/main" id="{69125D41-A8B0-63B6-DEDC-CCF2918ABB5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624" y="2889"/>
                <a:ext cx="12" cy="54"/>
              </a:xfrm>
              <a:custGeom>
                <a:avLst/>
                <a:gdLst>
                  <a:gd name="T0" fmla="*/ 12 w 12"/>
                  <a:gd name="T1" fmla="*/ 0 h 54"/>
                  <a:gd name="T2" fmla="*/ 0 w 12"/>
                  <a:gd name="T3" fmla="*/ 12 h 54"/>
                  <a:gd name="T4" fmla="*/ 0 w 12"/>
                  <a:gd name="T5" fmla="*/ 18 h 54"/>
                  <a:gd name="T6" fmla="*/ 6 w 12"/>
                  <a:gd name="T7" fmla="*/ 54 h 54"/>
                  <a:gd name="T8" fmla="*/ 12 w 12"/>
                  <a:gd name="T9" fmla="*/ 36 h 54"/>
                  <a:gd name="T10" fmla="*/ 12 w 12"/>
                  <a:gd name="T11" fmla="*/ 18 h 54"/>
                  <a:gd name="T12" fmla="*/ 12 w 12"/>
                  <a:gd name="T13" fmla="*/ 6 h 54"/>
                  <a:gd name="T14" fmla="*/ 12 w 12"/>
                  <a:gd name="T15" fmla="*/ 0 h 54"/>
                  <a:gd name="T16" fmla="*/ 12 w 1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54">
                    <a:moveTo>
                      <a:pt x="12" y="0"/>
                    </a:moveTo>
                    <a:lnTo>
                      <a:pt x="0" y="12"/>
                    </a:lnTo>
                    <a:lnTo>
                      <a:pt x="0" y="18"/>
                    </a:lnTo>
                    <a:lnTo>
                      <a:pt x="6" y="54"/>
                    </a:lnTo>
                    <a:lnTo>
                      <a:pt x="12" y="36"/>
                    </a:lnTo>
                    <a:lnTo>
                      <a:pt x="12" y="18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7" name="Freeform 27">
                <a:extLst>
                  <a:ext uri="{FF2B5EF4-FFF2-40B4-BE49-F238E27FC236}">
                    <a16:creationId xmlns:a16="http://schemas.microsoft.com/office/drawing/2014/main" id="{8B865450-5740-7D4A-C5D6-600648FEF50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92" y="3021"/>
                <a:ext cx="48" cy="72"/>
              </a:xfrm>
              <a:custGeom>
                <a:avLst/>
                <a:gdLst>
                  <a:gd name="T0" fmla="*/ 48 w 48"/>
                  <a:gd name="T1" fmla="*/ 6 h 72"/>
                  <a:gd name="T2" fmla="*/ 48 w 48"/>
                  <a:gd name="T3" fmla="*/ 6 h 72"/>
                  <a:gd name="T4" fmla="*/ 48 w 48"/>
                  <a:gd name="T5" fmla="*/ 6 h 72"/>
                  <a:gd name="T6" fmla="*/ 48 w 48"/>
                  <a:gd name="T7" fmla="*/ 6 h 72"/>
                  <a:gd name="T8" fmla="*/ 6 w 48"/>
                  <a:gd name="T9" fmla="*/ 0 h 72"/>
                  <a:gd name="T10" fmla="*/ 42 w 48"/>
                  <a:gd name="T11" fmla="*/ 12 h 72"/>
                  <a:gd name="T12" fmla="*/ 42 w 48"/>
                  <a:gd name="T13" fmla="*/ 12 h 72"/>
                  <a:gd name="T14" fmla="*/ 0 w 48"/>
                  <a:gd name="T15" fmla="*/ 72 h 72"/>
                  <a:gd name="T16" fmla="*/ 18 w 48"/>
                  <a:gd name="T17" fmla="*/ 54 h 72"/>
                  <a:gd name="T18" fmla="*/ 18 w 48"/>
                  <a:gd name="T19" fmla="*/ 66 h 72"/>
                  <a:gd name="T20" fmla="*/ 48 w 48"/>
                  <a:gd name="T21" fmla="*/ 6 h 72"/>
                  <a:gd name="T22" fmla="*/ 48 w 48"/>
                  <a:gd name="T23" fmla="*/ 6 h 72"/>
                  <a:gd name="T24" fmla="*/ 48 w 48"/>
                  <a:gd name="T25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" h="72">
                    <a:moveTo>
                      <a:pt x="48" y="6"/>
                    </a:move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6" y="0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0" y="72"/>
                    </a:lnTo>
                    <a:lnTo>
                      <a:pt x="18" y="54"/>
                    </a:lnTo>
                    <a:lnTo>
                      <a:pt x="18" y="6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8" name="Freeform 28">
                <a:extLst>
                  <a:ext uri="{FF2B5EF4-FFF2-40B4-BE49-F238E27FC236}">
                    <a16:creationId xmlns:a16="http://schemas.microsoft.com/office/drawing/2014/main" id="{C41A9EC5-60B0-1C84-04BF-B5ACE415AA5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7" y="3027"/>
                <a:ext cx="288" cy="84"/>
              </a:xfrm>
              <a:custGeom>
                <a:avLst/>
                <a:gdLst>
                  <a:gd name="T0" fmla="*/ 287 w 287"/>
                  <a:gd name="T1" fmla="*/ 0 h 84"/>
                  <a:gd name="T2" fmla="*/ 0 w 287"/>
                  <a:gd name="T3" fmla="*/ 84 h 84"/>
                  <a:gd name="T4" fmla="*/ 168 w 287"/>
                  <a:gd name="T5" fmla="*/ 36 h 84"/>
                  <a:gd name="T6" fmla="*/ 114 w 287"/>
                  <a:gd name="T7" fmla="*/ 60 h 84"/>
                  <a:gd name="T8" fmla="*/ 276 w 287"/>
                  <a:gd name="T9" fmla="*/ 18 h 84"/>
                  <a:gd name="T10" fmla="*/ 287 w 287"/>
                  <a:gd name="T11" fmla="*/ 0 h 84"/>
                  <a:gd name="T12" fmla="*/ 287 w 287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7" h="84">
                    <a:moveTo>
                      <a:pt x="287" y="0"/>
                    </a:moveTo>
                    <a:lnTo>
                      <a:pt x="0" y="84"/>
                    </a:lnTo>
                    <a:lnTo>
                      <a:pt x="168" y="36"/>
                    </a:lnTo>
                    <a:lnTo>
                      <a:pt x="114" y="60"/>
                    </a:lnTo>
                    <a:lnTo>
                      <a:pt x="276" y="18"/>
                    </a:lnTo>
                    <a:lnTo>
                      <a:pt x="287" y="0"/>
                    </a:lnTo>
                    <a:lnTo>
                      <a:pt x="287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9" name="Freeform 29">
                <a:extLst>
                  <a:ext uri="{FF2B5EF4-FFF2-40B4-BE49-F238E27FC236}">
                    <a16:creationId xmlns:a16="http://schemas.microsoft.com/office/drawing/2014/main" id="{BDCF683C-1DC5-DF3A-6158-CC12E0F19B7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828" y="3003"/>
                <a:ext cx="66" cy="108"/>
              </a:xfrm>
              <a:custGeom>
                <a:avLst/>
                <a:gdLst>
                  <a:gd name="T0" fmla="*/ 6 w 66"/>
                  <a:gd name="T1" fmla="*/ 0 h 108"/>
                  <a:gd name="T2" fmla="*/ 66 w 66"/>
                  <a:gd name="T3" fmla="*/ 6 h 108"/>
                  <a:gd name="T4" fmla="*/ 0 w 66"/>
                  <a:gd name="T5" fmla="*/ 84 h 108"/>
                  <a:gd name="T6" fmla="*/ 54 w 66"/>
                  <a:gd name="T7" fmla="*/ 24 h 108"/>
                  <a:gd name="T8" fmla="*/ 6 w 66"/>
                  <a:gd name="T9" fmla="*/ 108 h 108"/>
                  <a:gd name="T10" fmla="*/ 66 w 66"/>
                  <a:gd name="T11" fmla="*/ 6 h 108"/>
                  <a:gd name="T12" fmla="*/ 6 w 66"/>
                  <a:gd name="T13" fmla="*/ 0 h 108"/>
                  <a:gd name="T14" fmla="*/ 6 w 66"/>
                  <a:gd name="T15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108">
                    <a:moveTo>
                      <a:pt x="6" y="0"/>
                    </a:moveTo>
                    <a:lnTo>
                      <a:pt x="66" y="6"/>
                    </a:lnTo>
                    <a:lnTo>
                      <a:pt x="0" y="84"/>
                    </a:lnTo>
                    <a:lnTo>
                      <a:pt x="54" y="24"/>
                    </a:lnTo>
                    <a:lnTo>
                      <a:pt x="6" y="108"/>
                    </a:lnTo>
                    <a:lnTo>
                      <a:pt x="66" y="6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0" name="Freeform 30">
                <a:extLst>
                  <a:ext uri="{FF2B5EF4-FFF2-40B4-BE49-F238E27FC236}">
                    <a16:creationId xmlns:a16="http://schemas.microsoft.com/office/drawing/2014/main" id="{1F3701BB-67BF-5161-599F-844E49DA84E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6" y="3111"/>
                <a:ext cx="77" cy="42"/>
              </a:xfrm>
              <a:custGeom>
                <a:avLst/>
                <a:gdLst>
                  <a:gd name="T0" fmla="*/ 36 w 77"/>
                  <a:gd name="T1" fmla="*/ 0 h 42"/>
                  <a:gd name="T2" fmla="*/ 42 w 77"/>
                  <a:gd name="T3" fmla="*/ 0 h 42"/>
                  <a:gd name="T4" fmla="*/ 60 w 77"/>
                  <a:gd name="T5" fmla="*/ 6 h 42"/>
                  <a:gd name="T6" fmla="*/ 48 w 77"/>
                  <a:gd name="T7" fmla="*/ 6 h 42"/>
                  <a:gd name="T8" fmla="*/ 42 w 77"/>
                  <a:gd name="T9" fmla="*/ 6 h 42"/>
                  <a:gd name="T10" fmla="*/ 60 w 77"/>
                  <a:gd name="T11" fmla="*/ 6 h 42"/>
                  <a:gd name="T12" fmla="*/ 0 w 77"/>
                  <a:gd name="T13" fmla="*/ 24 h 42"/>
                  <a:gd name="T14" fmla="*/ 71 w 77"/>
                  <a:gd name="T15" fmla="*/ 6 h 42"/>
                  <a:gd name="T16" fmla="*/ 66 w 77"/>
                  <a:gd name="T17" fmla="*/ 42 h 42"/>
                  <a:gd name="T18" fmla="*/ 77 w 77"/>
                  <a:gd name="T19" fmla="*/ 6 h 42"/>
                  <a:gd name="T20" fmla="*/ 36 w 77"/>
                  <a:gd name="T21" fmla="*/ 0 h 42"/>
                  <a:gd name="T22" fmla="*/ 36 w 77"/>
                  <a:gd name="T23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7" h="42">
                    <a:moveTo>
                      <a:pt x="36" y="0"/>
                    </a:moveTo>
                    <a:lnTo>
                      <a:pt x="42" y="0"/>
                    </a:lnTo>
                    <a:lnTo>
                      <a:pt x="60" y="6"/>
                    </a:lnTo>
                    <a:lnTo>
                      <a:pt x="48" y="6"/>
                    </a:lnTo>
                    <a:lnTo>
                      <a:pt x="42" y="6"/>
                    </a:lnTo>
                    <a:lnTo>
                      <a:pt x="60" y="6"/>
                    </a:lnTo>
                    <a:lnTo>
                      <a:pt x="0" y="24"/>
                    </a:lnTo>
                    <a:lnTo>
                      <a:pt x="71" y="6"/>
                    </a:lnTo>
                    <a:lnTo>
                      <a:pt x="66" y="42"/>
                    </a:lnTo>
                    <a:lnTo>
                      <a:pt x="77" y="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1" name="Freeform 31">
                <a:extLst>
                  <a:ext uri="{FF2B5EF4-FFF2-40B4-BE49-F238E27FC236}">
                    <a16:creationId xmlns:a16="http://schemas.microsoft.com/office/drawing/2014/main" id="{34BD14BD-DC59-5DF9-AF04-9B12870F116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98" y="3165"/>
                <a:ext cx="66" cy="30"/>
              </a:xfrm>
              <a:custGeom>
                <a:avLst/>
                <a:gdLst>
                  <a:gd name="T0" fmla="*/ 66 w 66"/>
                  <a:gd name="T1" fmla="*/ 6 h 30"/>
                  <a:gd name="T2" fmla="*/ 0 w 66"/>
                  <a:gd name="T3" fmla="*/ 0 h 30"/>
                  <a:gd name="T4" fmla="*/ 54 w 66"/>
                  <a:gd name="T5" fmla="*/ 6 h 30"/>
                  <a:gd name="T6" fmla="*/ 18 w 66"/>
                  <a:gd name="T7" fmla="*/ 18 h 30"/>
                  <a:gd name="T8" fmla="*/ 60 w 66"/>
                  <a:gd name="T9" fmla="*/ 12 h 30"/>
                  <a:gd name="T10" fmla="*/ 60 w 66"/>
                  <a:gd name="T11" fmla="*/ 30 h 30"/>
                  <a:gd name="T12" fmla="*/ 60 w 66"/>
                  <a:gd name="T13" fmla="*/ 30 h 30"/>
                  <a:gd name="T14" fmla="*/ 66 w 66"/>
                  <a:gd name="T15" fmla="*/ 6 h 30"/>
                  <a:gd name="T16" fmla="*/ 66 w 66"/>
                  <a:gd name="T17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30">
                    <a:moveTo>
                      <a:pt x="66" y="6"/>
                    </a:moveTo>
                    <a:lnTo>
                      <a:pt x="0" y="0"/>
                    </a:lnTo>
                    <a:lnTo>
                      <a:pt x="54" y="6"/>
                    </a:lnTo>
                    <a:lnTo>
                      <a:pt x="18" y="18"/>
                    </a:lnTo>
                    <a:lnTo>
                      <a:pt x="60" y="12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6" y="6"/>
                    </a:lnTo>
                    <a:lnTo>
                      <a:pt x="6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2" name="Freeform 32">
                <a:extLst>
                  <a:ext uri="{FF2B5EF4-FFF2-40B4-BE49-F238E27FC236}">
                    <a16:creationId xmlns:a16="http://schemas.microsoft.com/office/drawing/2014/main" id="{8390BACC-A720-EE5F-872F-7FD6A657437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840" y="2919"/>
                <a:ext cx="18" cy="60"/>
              </a:xfrm>
              <a:custGeom>
                <a:avLst/>
                <a:gdLst>
                  <a:gd name="T0" fmla="*/ 0 w 18"/>
                  <a:gd name="T1" fmla="*/ 24 h 60"/>
                  <a:gd name="T2" fmla="*/ 12 w 18"/>
                  <a:gd name="T3" fmla="*/ 24 h 60"/>
                  <a:gd name="T4" fmla="*/ 12 w 18"/>
                  <a:gd name="T5" fmla="*/ 60 h 60"/>
                  <a:gd name="T6" fmla="*/ 18 w 18"/>
                  <a:gd name="T7" fmla="*/ 18 h 60"/>
                  <a:gd name="T8" fmla="*/ 18 w 18"/>
                  <a:gd name="T9" fmla="*/ 18 h 60"/>
                  <a:gd name="T10" fmla="*/ 18 w 18"/>
                  <a:gd name="T11" fmla="*/ 0 h 60"/>
                  <a:gd name="T12" fmla="*/ 12 w 18"/>
                  <a:gd name="T13" fmla="*/ 18 h 60"/>
                  <a:gd name="T14" fmla="*/ 0 w 18"/>
                  <a:gd name="T15" fmla="*/ 24 h 60"/>
                  <a:gd name="T16" fmla="*/ 0 w 18"/>
                  <a:gd name="T17" fmla="*/ 2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60">
                    <a:moveTo>
                      <a:pt x="0" y="24"/>
                    </a:moveTo>
                    <a:lnTo>
                      <a:pt x="12" y="24"/>
                    </a:lnTo>
                    <a:lnTo>
                      <a:pt x="12" y="60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8" y="0"/>
                    </a:lnTo>
                    <a:lnTo>
                      <a:pt x="12" y="18"/>
                    </a:lnTo>
                    <a:lnTo>
                      <a:pt x="0" y="24"/>
                    </a:lnTo>
                    <a:lnTo>
                      <a:pt x="0" y="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3" name="Freeform 33">
                <a:extLst>
                  <a:ext uri="{FF2B5EF4-FFF2-40B4-BE49-F238E27FC236}">
                    <a16:creationId xmlns:a16="http://schemas.microsoft.com/office/drawing/2014/main" id="{35316AEB-DA2D-A3F5-142B-EC7F938906F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6" y="3021"/>
                <a:ext cx="6" cy="18"/>
              </a:xfrm>
              <a:custGeom>
                <a:avLst/>
                <a:gdLst>
                  <a:gd name="T0" fmla="*/ 6 w 6"/>
                  <a:gd name="T1" fmla="*/ 0 h 18"/>
                  <a:gd name="T2" fmla="*/ 0 w 6"/>
                  <a:gd name="T3" fmla="*/ 18 h 18"/>
                  <a:gd name="T4" fmla="*/ 6 w 6"/>
                  <a:gd name="T5" fmla="*/ 12 h 18"/>
                  <a:gd name="T6" fmla="*/ 6 w 6"/>
                  <a:gd name="T7" fmla="*/ 0 h 18"/>
                  <a:gd name="T8" fmla="*/ 6 w 6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8">
                    <a:moveTo>
                      <a:pt x="6" y="0"/>
                    </a:moveTo>
                    <a:lnTo>
                      <a:pt x="0" y="18"/>
                    </a:lnTo>
                    <a:lnTo>
                      <a:pt x="6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4" name="Freeform 34">
                <a:extLst>
                  <a:ext uri="{FF2B5EF4-FFF2-40B4-BE49-F238E27FC236}">
                    <a16:creationId xmlns:a16="http://schemas.microsoft.com/office/drawing/2014/main" id="{324E27E9-8FBE-35DD-0839-110103122F3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4" y="2943"/>
                <a:ext cx="30" cy="78"/>
              </a:xfrm>
              <a:custGeom>
                <a:avLst/>
                <a:gdLst>
                  <a:gd name="T0" fmla="*/ 24 w 30"/>
                  <a:gd name="T1" fmla="*/ 6 h 78"/>
                  <a:gd name="T2" fmla="*/ 18 w 30"/>
                  <a:gd name="T3" fmla="*/ 24 h 78"/>
                  <a:gd name="T4" fmla="*/ 0 w 30"/>
                  <a:gd name="T5" fmla="*/ 18 h 78"/>
                  <a:gd name="T6" fmla="*/ 12 w 30"/>
                  <a:gd name="T7" fmla="*/ 30 h 78"/>
                  <a:gd name="T8" fmla="*/ 6 w 30"/>
                  <a:gd name="T9" fmla="*/ 42 h 78"/>
                  <a:gd name="T10" fmla="*/ 18 w 30"/>
                  <a:gd name="T11" fmla="*/ 78 h 78"/>
                  <a:gd name="T12" fmla="*/ 18 w 30"/>
                  <a:gd name="T13" fmla="*/ 24 h 78"/>
                  <a:gd name="T14" fmla="*/ 24 w 30"/>
                  <a:gd name="T15" fmla="*/ 12 h 78"/>
                  <a:gd name="T16" fmla="*/ 30 w 30"/>
                  <a:gd name="T17" fmla="*/ 6 h 78"/>
                  <a:gd name="T18" fmla="*/ 30 w 30"/>
                  <a:gd name="T19" fmla="*/ 6 h 78"/>
                  <a:gd name="T20" fmla="*/ 12 w 30"/>
                  <a:gd name="T21" fmla="*/ 0 h 78"/>
                  <a:gd name="T22" fmla="*/ 24 w 30"/>
                  <a:gd name="T23" fmla="*/ 6 h 78"/>
                  <a:gd name="T24" fmla="*/ 24 w 30"/>
                  <a:gd name="T25" fmla="*/ 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78">
                    <a:moveTo>
                      <a:pt x="24" y="6"/>
                    </a:moveTo>
                    <a:lnTo>
                      <a:pt x="18" y="24"/>
                    </a:lnTo>
                    <a:lnTo>
                      <a:pt x="0" y="18"/>
                    </a:lnTo>
                    <a:lnTo>
                      <a:pt x="12" y="30"/>
                    </a:lnTo>
                    <a:lnTo>
                      <a:pt x="6" y="42"/>
                    </a:lnTo>
                    <a:lnTo>
                      <a:pt x="18" y="78"/>
                    </a:lnTo>
                    <a:lnTo>
                      <a:pt x="18" y="24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24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5" name="Freeform 35">
                <a:extLst>
                  <a:ext uri="{FF2B5EF4-FFF2-40B4-BE49-F238E27FC236}">
                    <a16:creationId xmlns:a16="http://schemas.microsoft.com/office/drawing/2014/main" id="{570C948C-3BB4-10CE-756D-3F1CFFADB68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0" y="3039"/>
                <a:ext cx="24" cy="24"/>
              </a:xfrm>
              <a:custGeom>
                <a:avLst/>
                <a:gdLst>
                  <a:gd name="T0" fmla="*/ 6 w 24"/>
                  <a:gd name="T1" fmla="*/ 0 h 24"/>
                  <a:gd name="T2" fmla="*/ 0 w 24"/>
                  <a:gd name="T3" fmla="*/ 0 h 24"/>
                  <a:gd name="T4" fmla="*/ 6 w 24"/>
                  <a:gd name="T5" fmla="*/ 0 h 24"/>
                  <a:gd name="T6" fmla="*/ 12 w 24"/>
                  <a:gd name="T7" fmla="*/ 6 h 24"/>
                  <a:gd name="T8" fmla="*/ 24 w 24"/>
                  <a:gd name="T9" fmla="*/ 24 h 24"/>
                  <a:gd name="T10" fmla="*/ 24 w 24"/>
                  <a:gd name="T11" fmla="*/ 18 h 24"/>
                  <a:gd name="T12" fmla="*/ 18 w 24"/>
                  <a:gd name="T13" fmla="*/ 6 h 24"/>
                  <a:gd name="T14" fmla="*/ 12 w 24"/>
                  <a:gd name="T15" fmla="*/ 0 h 24"/>
                  <a:gd name="T16" fmla="*/ 6 w 24"/>
                  <a:gd name="T17" fmla="*/ 0 h 24"/>
                  <a:gd name="T18" fmla="*/ 6 w 24"/>
                  <a:gd name="T19" fmla="*/ 0 h 24"/>
                  <a:gd name="T20" fmla="*/ 6 w 24"/>
                  <a:gd name="T2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" h="24">
                    <a:moveTo>
                      <a:pt x="6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6" name="Freeform 36">
                <a:extLst>
                  <a:ext uri="{FF2B5EF4-FFF2-40B4-BE49-F238E27FC236}">
                    <a16:creationId xmlns:a16="http://schemas.microsoft.com/office/drawing/2014/main" id="{99A85150-81DB-24F2-CFE7-B42323926D96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801" y="2681"/>
                <a:ext cx="215" cy="216"/>
              </a:xfrm>
              <a:custGeom>
                <a:avLst/>
                <a:gdLst>
                  <a:gd name="T0" fmla="*/ 215 w 215"/>
                  <a:gd name="T1" fmla="*/ 0 h 216"/>
                  <a:gd name="T2" fmla="*/ 147 w 215"/>
                  <a:gd name="T3" fmla="*/ 36 h 216"/>
                  <a:gd name="T4" fmla="*/ 132 w 215"/>
                  <a:gd name="T5" fmla="*/ 49 h 216"/>
                  <a:gd name="T6" fmla="*/ 104 w 215"/>
                  <a:gd name="T7" fmla="*/ 79 h 216"/>
                  <a:gd name="T8" fmla="*/ 87 w 215"/>
                  <a:gd name="T9" fmla="*/ 114 h 216"/>
                  <a:gd name="T10" fmla="*/ 48 w 215"/>
                  <a:gd name="T11" fmla="*/ 156 h 216"/>
                  <a:gd name="T12" fmla="*/ 42 w 215"/>
                  <a:gd name="T13" fmla="*/ 166 h 216"/>
                  <a:gd name="T14" fmla="*/ 29 w 215"/>
                  <a:gd name="T15" fmla="*/ 177 h 216"/>
                  <a:gd name="T16" fmla="*/ 0 w 215"/>
                  <a:gd name="T17" fmla="*/ 208 h 216"/>
                  <a:gd name="T18" fmla="*/ 48 w 215"/>
                  <a:gd name="T19" fmla="*/ 216 h 216"/>
                  <a:gd name="T20" fmla="*/ 215 w 215"/>
                  <a:gd name="T21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5" h="216">
                    <a:moveTo>
                      <a:pt x="215" y="0"/>
                    </a:moveTo>
                    <a:lnTo>
                      <a:pt x="147" y="36"/>
                    </a:lnTo>
                    <a:lnTo>
                      <a:pt x="132" y="49"/>
                    </a:lnTo>
                    <a:lnTo>
                      <a:pt x="104" y="79"/>
                    </a:lnTo>
                    <a:lnTo>
                      <a:pt x="87" y="114"/>
                    </a:lnTo>
                    <a:lnTo>
                      <a:pt x="48" y="156"/>
                    </a:lnTo>
                    <a:lnTo>
                      <a:pt x="42" y="166"/>
                    </a:lnTo>
                    <a:lnTo>
                      <a:pt x="29" y="177"/>
                    </a:lnTo>
                    <a:lnTo>
                      <a:pt x="0" y="208"/>
                    </a:lnTo>
                    <a:lnTo>
                      <a:pt x="48" y="216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7" name="Freeform 37">
                <a:extLst>
                  <a:ext uri="{FF2B5EF4-FFF2-40B4-BE49-F238E27FC236}">
                    <a16:creationId xmlns:a16="http://schemas.microsoft.com/office/drawing/2014/main" id="{9A4015D2-AAA8-C132-C0EE-D901F01A5AD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6" y="2710"/>
                <a:ext cx="212" cy="179"/>
              </a:xfrm>
              <a:custGeom>
                <a:avLst/>
                <a:gdLst>
                  <a:gd name="T0" fmla="*/ 212 w 212"/>
                  <a:gd name="T1" fmla="*/ 0 h 179"/>
                  <a:gd name="T2" fmla="*/ 144 w 212"/>
                  <a:gd name="T3" fmla="*/ 36 h 179"/>
                  <a:gd name="T4" fmla="*/ 0 w 212"/>
                  <a:gd name="T5" fmla="*/ 179 h 179"/>
                  <a:gd name="T6" fmla="*/ 177 w 212"/>
                  <a:gd name="T7" fmla="*/ 85 h 179"/>
                  <a:gd name="T8" fmla="*/ 212 w 212"/>
                  <a:gd name="T9" fmla="*/ 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2" h="179">
                    <a:moveTo>
                      <a:pt x="212" y="0"/>
                    </a:moveTo>
                    <a:lnTo>
                      <a:pt x="144" y="36"/>
                    </a:lnTo>
                    <a:lnTo>
                      <a:pt x="0" y="179"/>
                    </a:lnTo>
                    <a:lnTo>
                      <a:pt x="177" y="85"/>
                    </a:lnTo>
                    <a:lnTo>
                      <a:pt x="212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8" name="Freeform 38">
                <a:extLst>
                  <a:ext uri="{FF2B5EF4-FFF2-40B4-BE49-F238E27FC236}">
                    <a16:creationId xmlns:a16="http://schemas.microsoft.com/office/drawing/2014/main" id="{451E48F6-F1A7-F112-8D87-A558AAE6F77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037" y="2609"/>
                <a:ext cx="64" cy="79"/>
              </a:xfrm>
              <a:custGeom>
                <a:avLst/>
                <a:gdLst>
                  <a:gd name="T0" fmla="*/ 0 w 64"/>
                  <a:gd name="T1" fmla="*/ 22 h 79"/>
                  <a:gd name="T2" fmla="*/ 64 w 64"/>
                  <a:gd name="T3" fmla="*/ 79 h 79"/>
                  <a:gd name="T4" fmla="*/ 60 w 64"/>
                  <a:gd name="T5" fmla="*/ 0 h 79"/>
                  <a:gd name="T6" fmla="*/ 0 w 64"/>
                  <a:gd name="T7" fmla="*/ 22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79">
                    <a:moveTo>
                      <a:pt x="0" y="22"/>
                    </a:moveTo>
                    <a:lnTo>
                      <a:pt x="64" y="79"/>
                    </a:lnTo>
                    <a:lnTo>
                      <a:pt x="60" y="0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9" name="Freeform 39">
                <a:extLst>
                  <a:ext uri="{FF2B5EF4-FFF2-40B4-BE49-F238E27FC236}">
                    <a16:creationId xmlns:a16="http://schemas.microsoft.com/office/drawing/2014/main" id="{7BFDF0B0-1E13-A68B-5745-6EBF5248FB12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867" y="2471"/>
                <a:ext cx="137" cy="207"/>
              </a:xfrm>
              <a:custGeom>
                <a:avLst/>
                <a:gdLst>
                  <a:gd name="T0" fmla="*/ 0 w 137"/>
                  <a:gd name="T1" fmla="*/ 0 h 207"/>
                  <a:gd name="T2" fmla="*/ 17 w 137"/>
                  <a:gd name="T3" fmla="*/ 87 h 207"/>
                  <a:gd name="T4" fmla="*/ 69 w 137"/>
                  <a:gd name="T5" fmla="*/ 154 h 207"/>
                  <a:gd name="T6" fmla="*/ 137 w 137"/>
                  <a:gd name="T7" fmla="*/ 207 h 207"/>
                  <a:gd name="T8" fmla="*/ 0 w 137"/>
                  <a:gd name="T9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7" h="207">
                    <a:moveTo>
                      <a:pt x="0" y="0"/>
                    </a:moveTo>
                    <a:lnTo>
                      <a:pt x="17" y="87"/>
                    </a:lnTo>
                    <a:lnTo>
                      <a:pt x="69" y="154"/>
                    </a:lnTo>
                    <a:lnTo>
                      <a:pt x="137" y="2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60" name="Freeform 40">
                <a:extLst>
                  <a:ext uri="{FF2B5EF4-FFF2-40B4-BE49-F238E27FC236}">
                    <a16:creationId xmlns:a16="http://schemas.microsoft.com/office/drawing/2014/main" id="{7E1BE312-F985-CA63-59E0-2612A4E1465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817" y="2507"/>
                <a:ext cx="65" cy="222"/>
              </a:xfrm>
              <a:custGeom>
                <a:avLst/>
                <a:gdLst>
                  <a:gd name="T0" fmla="*/ 0 w 65"/>
                  <a:gd name="T1" fmla="*/ 222 h 222"/>
                  <a:gd name="T2" fmla="*/ 40 w 65"/>
                  <a:gd name="T3" fmla="*/ 142 h 222"/>
                  <a:gd name="T4" fmla="*/ 65 w 65"/>
                  <a:gd name="T5" fmla="*/ 72 h 222"/>
                  <a:gd name="T6" fmla="*/ 7 w 65"/>
                  <a:gd name="T7" fmla="*/ 0 h 222"/>
                  <a:gd name="T8" fmla="*/ 0 w 65"/>
                  <a:gd name="T9" fmla="*/ 222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22">
                    <a:moveTo>
                      <a:pt x="0" y="222"/>
                    </a:moveTo>
                    <a:lnTo>
                      <a:pt x="40" y="142"/>
                    </a:lnTo>
                    <a:lnTo>
                      <a:pt x="65" y="72"/>
                    </a:lnTo>
                    <a:lnTo>
                      <a:pt x="7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5161" name="Rectangle 41">
            <a:extLst>
              <a:ext uri="{FF2B5EF4-FFF2-40B4-BE49-F238E27FC236}">
                <a16:creationId xmlns:a16="http://schemas.microsoft.com/office/drawing/2014/main" id="{2FD7856E-F605-68D1-4B76-86FEF124694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162" name="Rectangle 42">
            <a:extLst>
              <a:ext uri="{FF2B5EF4-FFF2-40B4-BE49-F238E27FC236}">
                <a16:creationId xmlns:a16="http://schemas.microsoft.com/office/drawing/2014/main" id="{4C70DE41-C0C4-296D-1759-7A229F9A7D2C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03575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5163" name="Rectangle 43">
            <a:extLst>
              <a:ext uri="{FF2B5EF4-FFF2-40B4-BE49-F238E27FC236}">
                <a16:creationId xmlns:a16="http://schemas.microsoft.com/office/drawing/2014/main" id="{7A118922-A743-5C19-F4F5-B810E97A9D1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64" name="Rectangle 44">
            <a:extLst>
              <a:ext uri="{FF2B5EF4-FFF2-40B4-BE49-F238E27FC236}">
                <a16:creationId xmlns:a16="http://schemas.microsoft.com/office/drawing/2014/main" id="{47B81A35-77FE-AB52-4B71-1EA25CDCCD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65" name="Rectangle 45">
            <a:extLst>
              <a:ext uri="{FF2B5EF4-FFF2-40B4-BE49-F238E27FC236}">
                <a16:creationId xmlns:a16="http://schemas.microsoft.com/office/drawing/2014/main" id="{BF6BA8BF-E3E2-B06E-B468-04912264A16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283B32-68D5-4140-BE2A-2D4912553D6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430065-DDFF-A8FB-A1B3-3AE78E599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327A62B-C34E-E32A-6922-8BCC20EF92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2982FE-80E1-672B-0E08-6C1B861C3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74C594-514A-CFEB-3DAB-192F3FE2A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087905-E20A-9FE3-8854-78ED3BD797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E1BF96-6AE6-495E-BC74-C945C9AEDA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7559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DE59BE0-F46A-FEB3-2F2E-EF9A4D84BA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158750"/>
            <a:ext cx="2057400" cy="59721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0EBCBEA-7CF5-E4A0-C12E-8070FD6BDB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158750"/>
            <a:ext cx="6019800" cy="59721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B50FC-5882-A081-E687-4923F438EB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A47B10-4735-1292-920D-159B8AF2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A3817F-B6FF-F47A-9F78-16110A021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A89C8C-E932-4BBC-B325-C670A2F47F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964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82DCC-21B1-77BD-5798-BF71F30FA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58750"/>
            <a:ext cx="8229600" cy="125888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7F01F4-ADDB-1761-3602-B1ACD1648E4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B6C64A-126A-CCDB-8563-652409F1FA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A23ABB-725E-E42E-DFFC-F6E04D8CE3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07A14A-55C5-1FB1-0165-83E742E1DA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E1D6D1-A117-50A3-A803-B3326C3EB4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76422C5-E18E-42E9-96EA-8EB7D02F68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8569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F2F9D1-B6D3-ADEB-5647-750D12F9F3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BF260B-7CF2-2FA7-9794-97DEDE0BB4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9C936E-A31C-2F6F-3F5B-994319665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2303F8-B0F0-E163-04B3-9BB33491A3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2112AEA-CE29-0929-FA0E-2EEE089165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5DA091-9CDA-4852-9487-71293B92BA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807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2124D-C1FE-5654-CC9D-BA3B817F96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2715DF9-2AEA-CE55-F07F-B7A2A89F7F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E81263-B6A7-A84D-7852-D2414AB526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8EBD5B-3847-7B06-6798-21636EECF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225A43-5960-874F-3029-39E9EE7502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AC664B-F0E6-4122-8EDC-2EC0E274A3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633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A7CC72-AD96-F4CB-5211-259F32DE4C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3EE85B-BB90-6274-FEAE-EC1224FAD6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572279-342D-40D8-C568-9C5185E472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F4C03D-E3A8-0FEE-D51B-D51240292F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B21E84-674D-D708-A5D9-61AC43B171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CE04F3-1351-DC82-D902-B59B71683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63362-188D-4843-B257-F934BAD088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1966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0F0598-6278-4B10-B733-6AD0978C81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13CDA8-55B4-F48B-BEC7-A55EC4D4483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BACC49-905C-9C56-247D-C694B8AD9C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4E16F0D-D55B-1DB5-20CA-8B981AA2C69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E18D65C-A9DD-6BC0-F5B0-04CF7269343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1EA3060-3D9C-EFC2-1A65-259AB72246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D282C3-099A-0533-A2B8-1E46E9BF6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2ABB081-2EC8-B2F8-F093-DFC38B29F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CD904-C256-4F65-B46A-14C72F3219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11786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08C3C-C8DC-13DF-23A6-1E3A7404E7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C9EF390-838F-DBD1-1DE0-7D30AAB211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81BB7-5394-3775-5142-11DB56597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4FD7AA-CE12-74DB-5048-A7EAD08C97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871639-C3FF-47D7-8669-2FACD21E5C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2562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B13B62-4B22-A181-0C4B-08EBED61F0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912A0-F136-443D-E71A-9E79BA631D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8B7877-C51A-806E-DEF8-1E91D0231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99056-8BCE-4C3F-B977-95AB05FF27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2249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A23BD-61E9-F463-743B-2D807BCF0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A2DEF3-F043-CF5F-0A6C-D7EB02EFDEB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6406FD-7C53-3F96-3386-3C0CEC11AF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50E929C-C90B-14EA-042B-044A9FDEE5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D66B5F0-F1A8-E3DA-979A-0ABAE21634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494F707-93A8-EAB1-195B-14C118990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FFB4E-18D6-465E-B603-3A5E2B82EB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65085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B354B-E47A-FF2A-D6E8-D67AE797C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75CF77-F02B-6C69-0C07-63C47442FBF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2B6198C-5109-7361-1BE0-BB8B981D0A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CD40789-6A19-B393-EAE2-22D012C5BD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398B3B-59C3-E93D-0402-35A7AF7A7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66FBE6-1DE3-0B26-464B-3341CED739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481408-7EBF-402A-AF48-D39CB2DB26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6503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>
            <a:extLst>
              <a:ext uri="{FF2B5EF4-FFF2-40B4-BE49-F238E27FC236}">
                <a16:creationId xmlns:a16="http://schemas.microsoft.com/office/drawing/2014/main" id="{41ED467A-2628-A32D-CF15-7DE21B03620E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0825" cy="6851650"/>
            <a:chOff x="0" y="0"/>
            <a:chExt cx="5758" cy="4316"/>
          </a:xfrm>
        </p:grpSpPr>
        <p:sp>
          <p:nvSpPr>
            <p:cNvPr id="4099" name="Freeform 3">
              <a:extLst>
                <a:ext uri="{FF2B5EF4-FFF2-40B4-BE49-F238E27FC236}">
                  <a16:creationId xmlns:a16="http://schemas.microsoft.com/office/drawing/2014/main" id="{9B915A1D-24F4-3FB3-B604-1FF11531D8A4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812" y="2811"/>
              <a:ext cx="3946" cy="1505"/>
            </a:xfrm>
            <a:custGeom>
              <a:avLst/>
              <a:gdLst>
                <a:gd name="T0" fmla="*/ 149 w 3934"/>
                <a:gd name="T1" fmla="*/ 1505 h 1505"/>
                <a:gd name="T2" fmla="*/ 687 w 3934"/>
                <a:gd name="T3" fmla="*/ 1331 h 1505"/>
                <a:gd name="T4" fmla="*/ 1213 w 3934"/>
                <a:gd name="T5" fmla="*/ 1157 h 1505"/>
                <a:gd name="T6" fmla="*/ 1728 w 3934"/>
                <a:gd name="T7" fmla="*/ 977 h 1505"/>
                <a:gd name="T8" fmla="*/ 2218 w 3934"/>
                <a:gd name="T9" fmla="*/ 792 h 1505"/>
                <a:gd name="T10" fmla="*/ 2457 w 3934"/>
                <a:gd name="T11" fmla="*/ 696 h 1505"/>
                <a:gd name="T12" fmla="*/ 2690 w 3934"/>
                <a:gd name="T13" fmla="*/ 606 h 1505"/>
                <a:gd name="T14" fmla="*/ 2918 w 3934"/>
                <a:gd name="T15" fmla="*/ 510 h 1505"/>
                <a:gd name="T16" fmla="*/ 3139 w 3934"/>
                <a:gd name="T17" fmla="*/ 420 h 1505"/>
                <a:gd name="T18" fmla="*/ 3348 w 3934"/>
                <a:gd name="T19" fmla="*/ 324 h 1505"/>
                <a:gd name="T20" fmla="*/ 3551 w 3934"/>
                <a:gd name="T21" fmla="*/ 234 h 1505"/>
                <a:gd name="T22" fmla="*/ 3749 w 3934"/>
                <a:gd name="T23" fmla="*/ 138 h 1505"/>
                <a:gd name="T24" fmla="*/ 3934 w 3934"/>
                <a:gd name="T25" fmla="*/ 48 h 1505"/>
                <a:gd name="T26" fmla="*/ 3934 w 3934"/>
                <a:gd name="T27" fmla="*/ 0 h 1505"/>
                <a:gd name="T28" fmla="*/ 3743 w 3934"/>
                <a:gd name="T29" fmla="*/ 96 h 1505"/>
                <a:gd name="T30" fmla="*/ 3539 w 3934"/>
                <a:gd name="T31" fmla="*/ 192 h 1505"/>
                <a:gd name="T32" fmla="*/ 3330 w 3934"/>
                <a:gd name="T33" fmla="*/ 288 h 1505"/>
                <a:gd name="T34" fmla="*/ 3115 w 3934"/>
                <a:gd name="T35" fmla="*/ 384 h 1505"/>
                <a:gd name="T36" fmla="*/ 2888 w 3934"/>
                <a:gd name="T37" fmla="*/ 480 h 1505"/>
                <a:gd name="T38" fmla="*/ 2654 w 3934"/>
                <a:gd name="T39" fmla="*/ 576 h 1505"/>
                <a:gd name="T40" fmla="*/ 2409 w 3934"/>
                <a:gd name="T41" fmla="*/ 672 h 1505"/>
                <a:gd name="T42" fmla="*/ 2164 w 3934"/>
                <a:gd name="T43" fmla="*/ 768 h 1505"/>
                <a:gd name="T44" fmla="*/ 1907 w 3934"/>
                <a:gd name="T45" fmla="*/ 864 h 1505"/>
                <a:gd name="T46" fmla="*/ 1650 w 3934"/>
                <a:gd name="T47" fmla="*/ 960 h 1505"/>
                <a:gd name="T48" fmla="*/ 1112 w 3934"/>
                <a:gd name="T49" fmla="*/ 1145 h 1505"/>
                <a:gd name="T50" fmla="*/ 562 w 3934"/>
                <a:gd name="T51" fmla="*/ 1331 h 1505"/>
                <a:gd name="T52" fmla="*/ 0 w 3934"/>
                <a:gd name="T53" fmla="*/ 1505 h 1505"/>
                <a:gd name="T54" fmla="*/ 149 w 3934"/>
                <a:gd name="T55" fmla="*/ 1505 h 1505"/>
                <a:gd name="T56" fmla="*/ 149 w 3934"/>
                <a:gd name="T57" fmla="*/ 1505 h 1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934" h="1505">
                  <a:moveTo>
                    <a:pt x="149" y="1505"/>
                  </a:moveTo>
                  <a:lnTo>
                    <a:pt x="687" y="1331"/>
                  </a:lnTo>
                  <a:lnTo>
                    <a:pt x="1213" y="1157"/>
                  </a:lnTo>
                  <a:lnTo>
                    <a:pt x="1728" y="977"/>
                  </a:lnTo>
                  <a:lnTo>
                    <a:pt x="2218" y="792"/>
                  </a:lnTo>
                  <a:lnTo>
                    <a:pt x="2457" y="696"/>
                  </a:lnTo>
                  <a:lnTo>
                    <a:pt x="2690" y="606"/>
                  </a:lnTo>
                  <a:lnTo>
                    <a:pt x="2918" y="510"/>
                  </a:lnTo>
                  <a:lnTo>
                    <a:pt x="3139" y="420"/>
                  </a:lnTo>
                  <a:lnTo>
                    <a:pt x="3348" y="324"/>
                  </a:lnTo>
                  <a:lnTo>
                    <a:pt x="3551" y="234"/>
                  </a:lnTo>
                  <a:lnTo>
                    <a:pt x="3749" y="138"/>
                  </a:lnTo>
                  <a:lnTo>
                    <a:pt x="3934" y="48"/>
                  </a:lnTo>
                  <a:lnTo>
                    <a:pt x="3934" y="0"/>
                  </a:lnTo>
                  <a:lnTo>
                    <a:pt x="3743" y="96"/>
                  </a:lnTo>
                  <a:lnTo>
                    <a:pt x="3539" y="192"/>
                  </a:lnTo>
                  <a:lnTo>
                    <a:pt x="3330" y="288"/>
                  </a:lnTo>
                  <a:lnTo>
                    <a:pt x="3115" y="384"/>
                  </a:lnTo>
                  <a:lnTo>
                    <a:pt x="2888" y="480"/>
                  </a:lnTo>
                  <a:lnTo>
                    <a:pt x="2654" y="576"/>
                  </a:lnTo>
                  <a:lnTo>
                    <a:pt x="2409" y="672"/>
                  </a:lnTo>
                  <a:lnTo>
                    <a:pt x="2164" y="768"/>
                  </a:lnTo>
                  <a:lnTo>
                    <a:pt x="1907" y="864"/>
                  </a:lnTo>
                  <a:lnTo>
                    <a:pt x="1650" y="960"/>
                  </a:lnTo>
                  <a:lnTo>
                    <a:pt x="1112" y="1145"/>
                  </a:lnTo>
                  <a:lnTo>
                    <a:pt x="562" y="1331"/>
                  </a:lnTo>
                  <a:lnTo>
                    <a:pt x="0" y="1505"/>
                  </a:lnTo>
                  <a:lnTo>
                    <a:pt x="149" y="1505"/>
                  </a:lnTo>
                  <a:lnTo>
                    <a:pt x="149" y="150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0" name="Freeform 4">
              <a:extLst>
                <a:ext uri="{FF2B5EF4-FFF2-40B4-BE49-F238E27FC236}">
                  <a16:creationId xmlns:a16="http://schemas.microsoft.com/office/drawing/2014/main" id="{B44F5247-8089-783A-3094-EEA5A15B813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025" y="3627"/>
              <a:ext cx="1733" cy="689"/>
            </a:xfrm>
            <a:custGeom>
              <a:avLst/>
              <a:gdLst>
                <a:gd name="T0" fmla="*/ 132 w 1728"/>
                <a:gd name="T1" fmla="*/ 689 h 689"/>
                <a:gd name="T2" fmla="*/ 550 w 1728"/>
                <a:gd name="T3" fmla="*/ 527 h 689"/>
                <a:gd name="T4" fmla="*/ 963 w 1728"/>
                <a:gd name="T5" fmla="*/ 365 h 689"/>
                <a:gd name="T6" fmla="*/ 1160 w 1728"/>
                <a:gd name="T7" fmla="*/ 287 h 689"/>
                <a:gd name="T8" fmla="*/ 1357 w 1728"/>
                <a:gd name="T9" fmla="*/ 203 h 689"/>
                <a:gd name="T10" fmla="*/ 1549 w 1728"/>
                <a:gd name="T11" fmla="*/ 126 h 689"/>
                <a:gd name="T12" fmla="*/ 1728 w 1728"/>
                <a:gd name="T13" fmla="*/ 48 h 689"/>
                <a:gd name="T14" fmla="*/ 1728 w 1728"/>
                <a:gd name="T15" fmla="*/ 0 h 689"/>
                <a:gd name="T16" fmla="*/ 1531 w 1728"/>
                <a:gd name="T17" fmla="*/ 84 h 689"/>
                <a:gd name="T18" fmla="*/ 1327 w 1728"/>
                <a:gd name="T19" fmla="*/ 167 h 689"/>
                <a:gd name="T20" fmla="*/ 1118 w 1728"/>
                <a:gd name="T21" fmla="*/ 257 h 689"/>
                <a:gd name="T22" fmla="*/ 903 w 1728"/>
                <a:gd name="T23" fmla="*/ 341 h 689"/>
                <a:gd name="T24" fmla="*/ 454 w 1728"/>
                <a:gd name="T25" fmla="*/ 515 h 689"/>
                <a:gd name="T26" fmla="*/ 0 w 1728"/>
                <a:gd name="T27" fmla="*/ 689 h 689"/>
                <a:gd name="T28" fmla="*/ 132 w 1728"/>
                <a:gd name="T29" fmla="*/ 689 h 689"/>
                <a:gd name="T30" fmla="*/ 132 w 1728"/>
                <a:gd name="T31" fmla="*/ 689 h 6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728" h="689">
                  <a:moveTo>
                    <a:pt x="132" y="689"/>
                  </a:moveTo>
                  <a:lnTo>
                    <a:pt x="550" y="527"/>
                  </a:lnTo>
                  <a:lnTo>
                    <a:pt x="963" y="365"/>
                  </a:lnTo>
                  <a:lnTo>
                    <a:pt x="1160" y="287"/>
                  </a:lnTo>
                  <a:lnTo>
                    <a:pt x="1357" y="203"/>
                  </a:lnTo>
                  <a:lnTo>
                    <a:pt x="1549" y="126"/>
                  </a:lnTo>
                  <a:lnTo>
                    <a:pt x="1728" y="48"/>
                  </a:lnTo>
                  <a:lnTo>
                    <a:pt x="1728" y="0"/>
                  </a:lnTo>
                  <a:lnTo>
                    <a:pt x="1531" y="84"/>
                  </a:lnTo>
                  <a:lnTo>
                    <a:pt x="1327" y="167"/>
                  </a:lnTo>
                  <a:lnTo>
                    <a:pt x="1118" y="257"/>
                  </a:lnTo>
                  <a:lnTo>
                    <a:pt x="903" y="341"/>
                  </a:lnTo>
                  <a:lnTo>
                    <a:pt x="454" y="515"/>
                  </a:lnTo>
                  <a:lnTo>
                    <a:pt x="0" y="689"/>
                  </a:lnTo>
                  <a:lnTo>
                    <a:pt x="132" y="689"/>
                  </a:lnTo>
                  <a:lnTo>
                    <a:pt x="132" y="68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1" name="Freeform 5">
              <a:extLst>
                <a:ext uri="{FF2B5EF4-FFF2-40B4-BE49-F238E27FC236}">
                  <a16:creationId xmlns:a16="http://schemas.microsoft.com/office/drawing/2014/main" id="{80E10950-7AAF-42E9-CACB-0854FF29B318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5578" cy="3447"/>
            </a:xfrm>
            <a:custGeom>
              <a:avLst/>
              <a:gdLst>
                <a:gd name="T0" fmla="*/ 5561 w 5561"/>
                <a:gd name="T1" fmla="*/ 929 h 3447"/>
                <a:gd name="T2" fmla="*/ 5537 w 5561"/>
                <a:gd name="T3" fmla="*/ 773 h 3447"/>
                <a:gd name="T4" fmla="*/ 5453 w 5561"/>
                <a:gd name="T5" fmla="*/ 629 h 3447"/>
                <a:gd name="T6" fmla="*/ 5327 w 5561"/>
                <a:gd name="T7" fmla="*/ 492 h 3447"/>
                <a:gd name="T8" fmla="*/ 5148 w 5561"/>
                <a:gd name="T9" fmla="*/ 366 h 3447"/>
                <a:gd name="T10" fmla="*/ 4921 w 5561"/>
                <a:gd name="T11" fmla="*/ 252 h 3447"/>
                <a:gd name="T12" fmla="*/ 4652 w 5561"/>
                <a:gd name="T13" fmla="*/ 144 h 3447"/>
                <a:gd name="T14" fmla="*/ 4341 w 5561"/>
                <a:gd name="T15" fmla="*/ 48 h 3447"/>
                <a:gd name="T16" fmla="*/ 4000 w 5561"/>
                <a:gd name="T17" fmla="*/ 0 h 3447"/>
                <a:gd name="T18" fmla="*/ 4359 w 5561"/>
                <a:gd name="T19" fmla="*/ 90 h 3447"/>
                <a:gd name="T20" fmla="*/ 4670 w 5561"/>
                <a:gd name="T21" fmla="*/ 192 h 3447"/>
                <a:gd name="T22" fmla="*/ 4933 w 5561"/>
                <a:gd name="T23" fmla="*/ 306 h 3447"/>
                <a:gd name="T24" fmla="*/ 5148 w 5561"/>
                <a:gd name="T25" fmla="*/ 426 h 3447"/>
                <a:gd name="T26" fmla="*/ 5315 w 5561"/>
                <a:gd name="T27" fmla="*/ 557 h 3447"/>
                <a:gd name="T28" fmla="*/ 5429 w 5561"/>
                <a:gd name="T29" fmla="*/ 701 h 3447"/>
                <a:gd name="T30" fmla="*/ 5489 w 5561"/>
                <a:gd name="T31" fmla="*/ 851 h 3447"/>
                <a:gd name="T32" fmla="*/ 5489 w 5561"/>
                <a:gd name="T33" fmla="*/ 1013 h 3447"/>
                <a:gd name="T34" fmla="*/ 5441 w 5561"/>
                <a:gd name="T35" fmla="*/ 1163 h 3447"/>
                <a:gd name="T36" fmla="*/ 5345 w 5561"/>
                <a:gd name="T37" fmla="*/ 1319 h 3447"/>
                <a:gd name="T38" fmla="*/ 5202 w 5561"/>
                <a:gd name="T39" fmla="*/ 1475 h 3447"/>
                <a:gd name="T40" fmla="*/ 5017 w 5561"/>
                <a:gd name="T41" fmla="*/ 1630 h 3447"/>
                <a:gd name="T42" fmla="*/ 4789 w 5561"/>
                <a:gd name="T43" fmla="*/ 1786 h 3447"/>
                <a:gd name="T44" fmla="*/ 4526 w 5561"/>
                <a:gd name="T45" fmla="*/ 1948 h 3447"/>
                <a:gd name="T46" fmla="*/ 4215 w 5561"/>
                <a:gd name="T47" fmla="*/ 2104 h 3447"/>
                <a:gd name="T48" fmla="*/ 3875 w 5561"/>
                <a:gd name="T49" fmla="*/ 2260 h 3447"/>
                <a:gd name="T50" fmla="*/ 3498 w 5561"/>
                <a:gd name="T51" fmla="*/ 2416 h 3447"/>
                <a:gd name="T52" fmla="*/ 3085 w 5561"/>
                <a:gd name="T53" fmla="*/ 2566 h 3447"/>
                <a:gd name="T54" fmla="*/ 2643 w 5561"/>
                <a:gd name="T55" fmla="*/ 2715 h 3447"/>
                <a:gd name="T56" fmla="*/ 2164 w 5561"/>
                <a:gd name="T57" fmla="*/ 2865 h 3447"/>
                <a:gd name="T58" fmla="*/ 1662 w 5561"/>
                <a:gd name="T59" fmla="*/ 3009 h 3447"/>
                <a:gd name="T60" fmla="*/ 1136 w 5561"/>
                <a:gd name="T61" fmla="*/ 3147 h 3447"/>
                <a:gd name="T62" fmla="*/ 580 w 5561"/>
                <a:gd name="T63" fmla="*/ 3279 h 3447"/>
                <a:gd name="T64" fmla="*/ 0 w 5561"/>
                <a:gd name="T65" fmla="*/ 3447 h 3447"/>
                <a:gd name="T66" fmla="*/ 867 w 5561"/>
                <a:gd name="T67" fmla="*/ 3249 h 3447"/>
                <a:gd name="T68" fmla="*/ 1417 w 5561"/>
                <a:gd name="T69" fmla="*/ 3105 h 3447"/>
                <a:gd name="T70" fmla="*/ 1937 w 5561"/>
                <a:gd name="T71" fmla="*/ 2961 h 3447"/>
                <a:gd name="T72" fmla="*/ 2434 w 5561"/>
                <a:gd name="T73" fmla="*/ 2817 h 3447"/>
                <a:gd name="T74" fmla="*/ 2900 w 5561"/>
                <a:gd name="T75" fmla="*/ 2668 h 3447"/>
                <a:gd name="T76" fmla="*/ 3330 w 5561"/>
                <a:gd name="T77" fmla="*/ 2512 h 3447"/>
                <a:gd name="T78" fmla="*/ 3731 w 5561"/>
                <a:gd name="T79" fmla="*/ 2356 h 3447"/>
                <a:gd name="T80" fmla="*/ 4096 w 5561"/>
                <a:gd name="T81" fmla="*/ 2200 h 3447"/>
                <a:gd name="T82" fmla="*/ 4425 w 5561"/>
                <a:gd name="T83" fmla="*/ 2038 h 3447"/>
                <a:gd name="T84" fmla="*/ 4718 w 5561"/>
                <a:gd name="T85" fmla="*/ 1876 h 3447"/>
                <a:gd name="T86" fmla="*/ 4969 w 5561"/>
                <a:gd name="T87" fmla="*/ 1720 h 3447"/>
                <a:gd name="T88" fmla="*/ 5178 w 5561"/>
                <a:gd name="T89" fmla="*/ 1559 h 3447"/>
                <a:gd name="T90" fmla="*/ 5339 w 5561"/>
                <a:gd name="T91" fmla="*/ 1397 h 3447"/>
                <a:gd name="T92" fmla="*/ 5459 w 5561"/>
                <a:gd name="T93" fmla="*/ 1241 h 3447"/>
                <a:gd name="T94" fmla="*/ 5537 w 5561"/>
                <a:gd name="T95" fmla="*/ 1085 h 3447"/>
                <a:gd name="T96" fmla="*/ 5555 w 5561"/>
                <a:gd name="T97" fmla="*/ 1007 h 34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5561" h="3447">
                  <a:moveTo>
                    <a:pt x="5555" y="1007"/>
                  </a:moveTo>
                  <a:lnTo>
                    <a:pt x="5561" y="929"/>
                  </a:lnTo>
                  <a:lnTo>
                    <a:pt x="5555" y="851"/>
                  </a:lnTo>
                  <a:lnTo>
                    <a:pt x="5537" y="773"/>
                  </a:lnTo>
                  <a:lnTo>
                    <a:pt x="5501" y="701"/>
                  </a:lnTo>
                  <a:lnTo>
                    <a:pt x="5453" y="629"/>
                  </a:lnTo>
                  <a:lnTo>
                    <a:pt x="5399" y="563"/>
                  </a:lnTo>
                  <a:lnTo>
                    <a:pt x="5327" y="492"/>
                  </a:lnTo>
                  <a:lnTo>
                    <a:pt x="5244" y="432"/>
                  </a:lnTo>
                  <a:lnTo>
                    <a:pt x="5148" y="366"/>
                  </a:lnTo>
                  <a:lnTo>
                    <a:pt x="5040" y="306"/>
                  </a:lnTo>
                  <a:lnTo>
                    <a:pt x="4921" y="252"/>
                  </a:lnTo>
                  <a:lnTo>
                    <a:pt x="4795" y="198"/>
                  </a:lnTo>
                  <a:lnTo>
                    <a:pt x="4652" y="144"/>
                  </a:lnTo>
                  <a:lnTo>
                    <a:pt x="4502" y="90"/>
                  </a:lnTo>
                  <a:lnTo>
                    <a:pt x="4341" y="48"/>
                  </a:lnTo>
                  <a:lnTo>
                    <a:pt x="4167" y="0"/>
                  </a:lnTo>
                  <a:lnTo>
                    <a:pt x="4000" y="0"/>
                  </a:lnTo>
                  <a:lnTo>
                    <a:pt x="4185" y="42"/>
                  </a:lnTo>
                  <a:lnTo>
                    <a:pt x="4359" y="90"/>
                  </a:lnTo>
                  <a:lnTo>
                    <a:pt x="4520" y="138"/>
                  </a:lnTo>
                  <a:lnTo>
                    <a:pt x="4670" y="192"/>
                  </a:lnTo>
                  <a:lnTo>
                    <a:pt x="4807" y="246"/>
                  </a:lnTo>
                  <a:lnTo>
                    <a:pt x="4933" y="306"/>
                  </a:lnTo>
                  <a:lnTo>
                    <a:pt x="5046" y="366"/>
                  </a:lnTo>
                  <a:lnTo>
                    <a:pt x="5148" y="426"/>
                  </a:lnTo>
                  <a:lnTo>
                    <a:pt x="5238" y="492"/>
                  </a:lnTo>
                  <a:lnTo>
                    <a:pt x="5315" y="557"/>
                  </a:lnTo>
                  <a:lnTo>
                    <a:pt x="5381" y="629"/>
                  </a:lnTo>
                  <a:lnTo>
                    <a:pt x="5429" y="701"/>
                  </a:lnTo>
                  <a:lnTo>
                    <a:pt x="5465" y="779"/>
                  </a:lnTo>
                  <a:lnTo>
                    <a:pt x="5489" y="851"/>
                  </a:lnTo>
                  <a:lnTo>
                    <a:pt x="5495" y="935"/>
                  </a:lnTo>
                  <a:lnTo>
                    <a:pt x="5489" y="1013"/>
                  </a:lnTo>
                  <a:lnTo>
                    <a:pt x="5471" y="1091"/>
                  </a:lnTo>
                  <a:lnTo>
                    <a:pt x="5441" y="1163"/>
                  </a:lnTo>
                  <a:lnTo>
                    <a:pt x="5399" y="1241"/>
                  </a:lnTo>
                  <a:lnTo>
                    <a:pt x="5345" y="1319"/>
                  </a:lnTo>
                  <a:lnTo>
                    <a:pt x="5280" y="1397"/>
                  </a:lnTo>
                  <a:lnTo>
                    <a:pt x="5202" y="1475"/>
                  </a:lnTo>
                  <a:lnTo>
                    <a:pt x="5118" y="1553"/>
                  </a:lnTo>
                  <a:lnTo>
                    <a:pt x="5017" y="1630"/>
                  </a:lnTo>
                  <a:lnTo>
                    <a:pt x="4909" y="1708"/>
                  </a:lnTo>
                  <a:lnTo>
                    <a:pt x="4789" y="1786"/>
                  </a:lnTo>
                  <a:lnTo>
                    <a:pt x="4664" y="1870"/>
                  </a:lnTo>
                  <a:lnTo>
                    <a:pt x="4526" y="1948"/>
                  </a:lnTo>
                  <a:lnTo>
                    <a:pt x="4377" y="2026"/>
                  </a:lnTo>
                  <a:lnTo>
                    <a:pt x="4215" y="2104"/>
                  </a:lnTo>
                  <a:lnTo>
                    <a:pt x="4048" y="2182"/>
                  </a:lnTo>
                  <a:lnTo>
                    <a:pt x="3875" y="2260"/>
                  </a:lnTo>
                  <a:lnTo>
                    <a:pt x="3689" y="2338"/>
                  </a:lnTo>
                  <a:lnTo>
                    <a:pt x="3498" y="2416"/>
                  </a:lnTo>
                  <a:lnTo>
                    <a:pt x="3295" y="2488"/>
                  </a:lnTo>
                  <a:lnTo>
                    <a:pt x="3085" y="2566"/>
                  </a:lnTo>
                  <a:lnTo>
                    <a:pt x="2864" y="2644"/>
                  </a:lnTo>
                  <a:lnTo>
                    <a:pt x="2643" y="2715"/>
                  </a:lnTo>
                  <a:lnTo>
                    <a:pt x="2410" y="2793"/>
                  </a:lnTo>
                  <a:lnTo>
                    <a:pt x="2164" y="2865"/>
                  </a:lnTo>
                  <a:lnTo>
                    <a:pt x="1919" y="2937"/>
                  </a:lnTo>
                  <a:lnTo>
                    <a:pt x="1662" y="3009"/>
                  </a:lnTo>
                  <a:lnTo>
                    <a:pt x="1399" y="3075"/>
                  </a:lnTo>
                  <a:lnTo>
                    <a:pt x="1136" y="3147"/>
                  </a:lnTo>
                  <a:lnTo>
                    <a:pt x="861" y="3213"/>
                  </a:lnTo>
                  <a:lnTo>
                    <a:pt x="580" y="3279"/>
                  </a:lnTo>
                  <a:lnTo>
                    <a:pt x="0" y="3411"/>
                  </a:lnTo>
                  <a:lnTo>
                    <a:pt x="0" y="3447"/>
                  </a:lnTo>
                  <a:lnTo>
                    <a:pt x="586" y="3315"/>
                  </a:lnTo>
                  <a:lnTo>
                    <a:pt x="867" y="3249"/>
                  </a:lnTo>
                  <a:lnTo>
                    <a:pt x="1148" y="3177"/>
                  </a:lnTo>
                  <a:lnTo>
                    <a:pt x="1417" y="3105"/>
                  </a:lnTo>
                  <a:lnTo>
                    <a:pt x="1680" y="3039"/>
                  </a:lnTo>
                  <a:lnTo>
                    <a:pt x="1937" y="2961"/>
                  </a:lnTo>
                  <a:lnTo>
                    <a:pt x="2188" y="2889"/>
                  </a:lnTo>
                  <a:lnTo>
                    <a:pt x="2434" y="2817"/>
                  </a:lnTo>
                  <a:lnTo>
                    <a:pt x="2673" y="2739"/>
                  </a:lnTo>
                  <a:lnTo>
                    <a:pt x="2900" y="2668"/>
                  </a:lnTo>
                  <a:lnTo>
                    <a:pt x="3121" y="2590"/>
                  </a:lnTo>
                  <a:lnTo>
                    <a:pt x="3330" y="2512"/>
                  </a:lnTo>
                  <a:lnTo>
                    <a:pt x="3534" y="2434"/>
                  </a:lnTo>
                  <a:lnTo>
                    <a:pt x="3731" y="2356"/>
                  </a:lnTo>
                  <a:lnTo>
                    <a:pt x="3916" y="2278"/>
                  </a:lnTo>
                  <a:lnTo>
                    <a:pt x="4096" y="2200"/>
                  </a:lnTo>
                  <a:lnTo>
                    <a:pt x="4263" y="2116"/>
                  </a:lnTo>
                  <a:lnTo>
                    <a:pt x="4425" y="2038"/>
                  </a:lnTo>
                  <a:lnTo>
                    <a:pt x="4574" y="1960"/>
                  </a:lnTo>
                  <a:lnTo>
                    <a:pt x="4718" y="1876"/>
                  </a:lnTo>
                  <a:lnTo>
                    <a:pt x="4849" y="1798"/>
                  </a:lnTo>
                  <a:lnTo>
                    <a:pt x="4969" y="1720"/>
                  </a:lnTo>
                  <a:lnTo>
                    <a:pt x="5076" y="1636"/>
                  </a:lnTo>
                  <a:lnTo>
                    <a:pt x="5178" y="1559"/>
                  </a:lnTo>
                  <a:lnTo>
                    <a:pt x="5262" y="1481"/>
                  </a:lnTo>
                  <a:lnTo>
                    <a:pt x="5339" y="1397"/>
                  </a:lnTo>
                  <a:lnTo>
                    <a:pt x="5405" y="1319"/>
                  </a:lnTo>
                  <a:lnTo>
                    <a:pt x="5459" y="1241"/>
                  </a:lnTo>
                  <a:lnTo>
                    <a:pt x="5507" y="1163"/>
                  </a:lnTo>
                  <a:lnTo>
                    <a:pt x="5537" y="1085"/>
                  </a:lnTo>
                  <a:lnTo>
                    <a:pt x="5555" y="1007"/>
                  </a:lnTo>
                  <a:lnTo>
                    <a:pt x="5555" y="100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2" name="Freeform 6">
              <a:extLst>
                <a:ext uri="{FF2B5EF4-FFF2-40B4-BE49-F238E27FC236}">
                  <a16:creationId xmlns:a16="http://schemas.microsoft.com/office/drawing/2014/main" id="{DA94B084-5B52-257C-EBCC-14D3AB74D605}"/>
                </a:ext>
              </a:extLst>
            </p:cNvPr>
            <p:cNvSpPr>
              <a:spLocks/>
            </p:cNvSpPr>
            <p:nvPr/>
          </p:nvSpPr>
          <p:spPr bwMode="hidden">
            <a:xfrm>
              <a:off x="4942" y="0"/>
              <a:ext cx="816" cy="276"/>
            </a:xfrm>
            <a:custGeom>
              <a:avLst/>
              <a:gdLst>
                <a:gd name="T0" fmla="*/ 813 w 813"/>
                <a:gd name="T1" fmla="*/ 222 h 276"/>
                <a:gd name="T2" fmla="*/ 670 w 813"/>
                <a:gd name="T3" fmla="*/ 162 h 276"/>
                <a:gd name="T4" fmla="*/ 514 w 813"/>
                <a:gd name="T5" fmla="*/ 108 h 276"/>
                <a:gd name="T6" fmla="*/ 347 w 813"/>
                <a:gd name="T7" fmla="*/ 54 h 276"/>
                <a:gd name="T8" fmla="*/ 167 w 813"/>
                <a:gd name="T9" fmla="*/ 0 h 276"/>
                <a:gd name="T10" fmla="*/ 0 w 813"/>
                <a:gd name="T11" fmla="*/ 0 h 276"/>
                <a:gd name="T12" fmla="*/ 227 w 813"/>
                <a:gd name="T13" fmla="*/ 60 h 276"/>
                <a:gd name="T14" fmla="*/ 442 w 813"/>
                <a:gd name="T15" fmla="*/ 132 h 276"/>
                <a:gd name="T16" fmla="*/ 634 w 813"/>
                <a:gd name="T17" fmla="*/ 204 h 276"/>
                <a:gd name="T18" fmla="*/ 813 w 813"/>
                <a:gd name="T19" fmla="*/ 276 h 276"/>
                <a:gd name="T20" fmla="*/ 813 w 813"/>
                <a:gd name="T21" fmla="*/ 222 h 276"/>
                <a:gd name="T22" fmla="*/ 813 w 813"/>
                <a:gd name="T23" fmla="*/ 222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813" h="276">
                  <a:moveTo>
                    <a:pt x="813" y="222"/>
                  </a:moveTo>
                  <a:lnTo>
                    <a:pt x="670" y="162"/>
                  </a:lnTo>
                  <a:lnTo>
                    <a:pt x="514" y="108"/>
                  </a:lnTo>
                  <a:lnTo>
                    <a:pt x="347" y="54"/>
                  </a:lnTo>
                  <a:lnTo>
                    <a:pt x="167" y="0"/>
                  </a:lnTo>
                  <a:lnTo>
                    <a:pt x="0" y="0"/>
                  </a:lnTo>
                  <a:lnTo>
                    <a:pt x="227" y="60"/>
                  </a:lnTo>
                  <a:lnTo>
                    <a:pt x="442" y="132"/>
                  </a:lnTo>
                  <a:lnTo>
                    <a:pt x="634" y="204"/>
                  </a:lnTo>
                  <a:lnTo>
                    <a:pt x="813" y="276"/>
                  </a:lnTo>
                  <a:lnTo>
                    <a:pt x="813" y="222"/>
                  </a:lnTo>
                  <a:lnTo>
                    <a:pt x="813" y="222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81961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 cmpd="sng">
                  <a:solidFill>
                    <a:srgbClr val="003399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3" name="Freeform 7">
              <a:extLst>
                <a:ext uri="{FF2B5EF4-FFF2-40B4-BE49-F238E27FC236}">
                  <a16:creationId xmlns:a16="http://schemas.microsoft.com/office/drawing/2014/main" id="{87A6492A-372E-48F2-8AF7-8BA03FB0605C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984"/>
              <a:ext cx="5758" cy="2098"/>
            </a:xfrm>
            <a:custGeom>
              <a:avLst/>
              <a:gdLst>
                <a:gd name="T0" fmla="*/ 5740 w 5740"/>
                <a:gd name="T1" fmla="*/ 0 h 2098"/>
                <a:gd name="T2" fmla="*/ 5638 w 5740"/>
                <a:gd name="T3" fmla="*/ 72 h 2098"/>
                <a:gd name="T4" fmla="*/ 5537 w 5740"/>
                <a:gd name="T5" fmla="*/ 138 h 2098"/>
                <a:gd name="T6" fmla="*/ 5423 w 5740"/>
                <a:gd name="T7" fmla="*/ 210 h 2098"/>
                <a:gd name="T8" fmla="*/ 5304 w 5740"/>
                <a:gd name="T9" fmla="*/ 276 h 2098"/>
                <a:gd name="T10" fmla="*/ 5052 w 5740"/>
                <a:gd name="T11" fmla="*/ 414 h 2098"/>
                <a:gd name="T12" fmla="*/ 4777 w 5740"/>
                <a:gd name="T13" fmla="*/ 552 h 2098"/>
                <a:gd name="T14" fmla="*/ 4478 w 5740"/>
                <a:gd name="T15" fmla="*/ 690 h 2098"/>
                <a:gd name="T16" fmla="*/ 4162 w 5740"/>
                <a:gd name="T17" fmla="*/ 827 h 2098"/>
                <a:gd name="T18" fmla="*/ 3827 w 5740"/>
                <a:gd name="T19" fmla="*/ 959 h 2098"/>
                <a:gd name="T20" fmla="*/ 3468 w 5740"/>
                <a:gd name="T21" fmla="*/ 1091 h 2098"/>
                <a:gd name="T22" fmla="*/ 3091 w 5740"/>
                <a:gd name="T23" fmla="*/ 1223 h 2098"/>
                <a:gd name="T24" fmla="*/ 2697 w 5740"/>
                <a:gd name="T25" fmla="*/ 1355 h 2098"/>
                <a:gd name="T26" fmla="*/ 2284 w 5740"/>
                <a:gd name="T27" fmla="*/ 1481 h 2098"/>
                <a:gd name="T28" fmla="*/ 1860 w 5740"/>
                <a:gd name="T29" fmla="*/ 1601 h 2098"/>
                <a:gd name="T30" fmla="*/ 1417 w 5740"/>
                <a:gd name="T31" fmla="*/ 1721 h 2098"/>
                <a:gd name="T32" fmla="*/ 957 w 5740"/>
                <a:gd name="T33" fmla="*/ 1834 h 2098"/>
                <a:gd name="T34" fmla="*/ 484 w 5740"/>
                <a:gd name="T35" fmla="*/ 1948 h 2098"/>
                <a:gd name="T36" fmla="*/ 0 w 5740"/>
                <a:gd name="T37" fmla="*/ 2056 h 2098"/>
                <a:gd name="T38" fmla="*/ 0 w 5740"/>
                <a:gd name="T39" fmla="*/ 2098 h 2098"/>
                <a:gd name="T40" fmla="*/ 478 w 5740"/>
                <a:gd name="T41" fmla="*/ 1990 h 2098"/>
                <a:gd name="T42" fmla="*/ 951 w 5740"/>
                <a:gd name="T43" fmla="*/ 1882 h 2098"/>
                <a:gd name="T44" fmla="*/ 1405 w 5740"/>
                <a:gd name="T45" fmla="*/ 1763 h 2098"/>
                <a:gd name="T46" fmla="*/ 1842 w 5740"/>
                <a:gd name="T47" fmla="*/ 1649 h 2098"/>
                <a:gd name="T48" fmla="*/ 2266 w 5740"/>
                <a:gd name="T49" fmla="*/ 1523 h 2098"/>
                <a:gd name="T50" fmla="*/ 2679 w 5740"/>
                <a:gd name="T51" fmla="*/ 1397 h 2098"/>
                <a:gd name="T52" fmla="*/ 3067 w 5740"/>
                <a:gd name="T53" fmla="*/ 1271 h 2098"/>
                <a:gd name="T54" fmla="*/ 3444 w 5740"/>
                <a:gd name="T55" fmla="*/ 1139 h 2098"/>
                <a:gd name="T56" fmla="*/ 3803 w 5740"/>
                <a:gd name="T57" fmla="*/ 1007 h 2098"/>
                <a:gd name="T58" fmla="*/ 4138 w 5740"/>
                <a:gd name="T59" fmla="*/ 875 h 2098"/>
                <a:gd name="T60" fmla="*/ 4460 w 5740"/>
                <a:gd name="T61" fmla="*/ 737 h 2098"/>
                <a:gd name="T62" fmla="*/ 4759 w 5740"/>
                <a:gd name="T63" fmla="*/ 600 h 2098"/>
                <a:gd name="T64" fmla="*/ 5040 w 5740"/>
                <a:gd name="T65" fmla="*/ 462 h 2098"/>
                <a:gd name="T66" fmla="*/ 5292 w 5740"/>
                <a:gd name="T67" fmla="*/ 324 h 2098"/>
                <a:gd name="T68" fmla="*/ 5531 w 5740"/>
                <a:gd name="T69" fmla="*/ 186 h 2098"/>
                <a:gd name="T70" fmla="*/ 5740 w 5740"/>
                <a:gd name="T71" fmla="*/ 48 h 2098"/>
                <a:gd name="T72" fmla="*/ 5740 w 5740"/>
                <a:gd name="T73" fmla="*/ 0 h 2098"/>
                <a:gd name="T74" fmla="*/ 5740 w 5740"/>
                <a:gd name="T75" fmla="*/ 0 h 2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5740" h="2098">
                  <a:moveTo>
                    <a:pt x="5740" y="0"/>
                  </a:moveTo>
                  <a:lnTo>
                    <a:pt x="5638" y="72"/>
                  </a:lnTo>
                  <a:lnTo>
                    <a:pt x="5537" y="138"/>
                  </a:lnTo>
                  <a:lnTo>
                    <a:pt x="5423" y="210"/>
                  </a:lnTo>
                  <a:lnTo>
                    <a:pt x="5304" y="276"/>
                  </a:lnTo>
                  <a:lnTo>
                    <a:pt x="5052" y="414"/>
                  </a:lnTo>
                  <a:lnTo>
                    <a:pt x="4777" y="552"/>
                  </a:lnTo>
                  <a:lnTo>
                    <a:pt x="4478" y="690"/>
                  </a:lnTo>
                  <a:lnTo>
                    <a:pt x="4162" y="827"/>
                  </a:lnTo>
                  <a:lnTo>
                    <a:pt x="3827" y="959"/>
                  </a:lnTo>
                  <a:lnTo>
                    <a:pt x="3468" y="1091"/>
                  </a:lnTo>
                  <a:lnTo>
                    <a:pt x="3091" y="1223"/>
                  </a:lnTo>
                  <a:lnTo>
                    <a:pt x="2697" y="1355"/>
                  </a:lnTo>
                  <a:lnTo>
                    <a:pt x="2284" y="1481"/>
                  </a:lnTo>
                  <a:lnTo>
                    <a:pt x="1860" y="1601"/>
                  </a:lnTo>
                  <a:lnTo>
                    <a:pt x="1417" y="1721"/>
                  </a:lnTo>
                  <a:lnTo>
                    <a:pt x="957" y="1834"/>
                  </a:lnTo>
                  <a:lnTo>
                    <a:pt x="484" y="1948"/>
                  </a:lnTo>
                  <a:lnTo>
                    <a:pt x="0" y="2056"/>
                  </a:lnTo>
                  <a:lnTo>
                    <a:pt x="0" y="2098"/>
                  </a:lnTo>
                  <a:lnTo>
                    <a:pt x="478" y="1990"/>
                  </a:lnTo>
                  <a:lnTo>
                    <a:pt x="951" y="1882"/>
                  </a:lnTo>
                  <a:lnTo>
                    <a:pt x="1405" y="1763"/>
                  </a:lnTo>
                  <a:lnTo>
                    <a:pt x="1842" y="1649"/>
                  </a:lnTo>
                  <a:lnTo>
                    <a:pt x="2266" y="1523"/>
                  </a:lnTo>
                  <a:lnTo>
                    <a:pt x="2679" y="1397"/>
                  </a:lnTo>
                  <a:lnTo>
                    <a:pt x="3067" y="1271"/>
                  </a:lnTo>
                  <a:lnTo>
                    <a:pt x="3444" y="1139"/>
                  </a:lnTo>
                  <a:lnTo>
                    <a:pt x="3803" y="1007"/>
                  </a:lnTo>
                  <a:lnTo>
                    <a:pt x="4138" y="875"/>
                  </a:lnTo>
                  <a:lnTo>
                    <a:pt x="4460" y="737"/>
                  </a:lnTo>
                  <a:lnTo>
                    <a:pt x="4759" y="600"/>
                  </a:lnTo>
                  <a:lnTo>
                    <a:pt x="5040" y="462"/>
                  </a:lnTo>
                  <a:lnTo>
                    <a:pt x="5292" y="324"/>
                  </a:lnTo>
                  <a:lnTo>
                    <a:pt x="5531" y="186"/>
                  </a:lnTo>
                  <a:lnTo>
                    <a:pt x="5740" y="48"/>
                  </a:lnTo>
                  <a:lnTo>
                    <a:pt x="5740" y="0"/>
                  </a:lnTo>
                  <a:lnTo>
                    <a:pt x="574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4" name="Freeform 8">
              <a:extLst>
                <a:ext uri="{FF2B5EF4-FFF2-40B4-BE49-F238E27FC236}">
                  <a16:creationId xmlns:a16="http://schemas.microsoft.com/office/drawing/2014/main" id="{A4B4FC31-7E77-4EDB-16E3-BC0EC83925E0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102"/>
              <a:ext cx="1961" cy="1265"/>
            </a:xfrm>
            <a:custGeom>
              <a:avLst/>
              <a:gdLst>
                <a:gd name="T0" fmla="*/ 1955 w 1955"/>
                <a:gd name="T1" fmla="*/ 485 h 1265"/>
                <a:gd name="T2" fmla="*/ 1901 w 1955"/>
                <a:gd name="T3" fmla="*/ 390 h 1265"/>
                <a:gd name="T4" fmla="*/ 1770 w 1955"/>
                <a:gd name="T5" fmla="*/ 306 h 1265"/>
                <a:gd name="T6" fmla="*/ 1579 w 1955"/>
                <a:gd name="T7" fmla="*/ 228 h 1265"/>
                <a:gd name="T8" fmla="*/ 1327 w 1955"/>
                <a:gd name="T9" fmla="*/ 162 h 1265"/>
                <a:gd name="T10" fmla="*/ 1010 w 1955"/>
                <a:gd name="T11" fmla="*/ 102 h 1265"/>
                <a:gd name="T12" fmla="*/ 646 w 1955"/>
                <a:gd name="T13" fmla="*/ 54 h 1265"/>
                <a:gd name="T14" fmla="*/ 227 w 1955"/>
                <a:gd name="T15" fmla="*/ 18 h 1265"/>
                <a:gd name="T16" fmla="*/ 0 w 1955"/>
                <a:gd name="T17" fmla="*/ 12 h 1265"/>
                <a:gd name="T18" fmla="*/ 431 w 1955"/>
                <a:gd name="T19" fmla="*/ 48 h 1265"/>
                <a:gd name="T20" fmla="*/ 813 w 1955"/>
                <a:gd name="T21" fmla="*/ 90 h 1265"/>
                <a:gd name="T22" fmla="*/ 1148 w 1955"/>
                <a:gd name="T23" fmla="*/ 144 h 1265"/>
                <a:gd name="T24" fmla="*/ 1423 w 1955"/>
                <a:gd name="T25" fmla="*/ 204 h 1265"/>
                <a:gd name="T26" fmla="*/ 1638 w 1955"/>
                <a:gd name="T27" fmla="*/ 276 h 1265"/>
                <a:gd name="T28" fmla="*/ 1794 w 1955"/>
                <a:gd name="T29" fmla="*/ 360 h 1265"/>
                <a:gd name="T30" fmla="*/ 1883 w 1955"/>
                <a:gd name="T31" fmla="*/ 443 h 1265"/>
                <a:gd name="T32" fmla="*/ 1901 w 1955"/>
                <a:gd name="T33" fmla="*/ 539 h 1265"/>
                <a:gd name="T34" fmla="*/ 1854 w 1955"/>
                <a:gd name="T35" fmla="*/ 629 h 1265"/>
                <a:gd name="T36" fmla="*/ 1746 w 1955"/>
                <a:gd name="T37" fmla="*/ 719 h 1265"/>
                <a:gd name="T38" fmla="*/ 1579 w 1955"/>
                <a:gd name="T39" fmla="*/ 809 h 1265"/>
                <a:gd name="T40" fmla="*/ 1357 w 1955"/>
                <a:gd name="T41" fmla="*/ 899 h 1265"/>
                <a:gd name="T42" fmla="*/ 1088 w 1955"/>
                <a:gd name="T43" fmla="*/ 989 h 1265"/>
                <a:gd name="T44" fmla="*/ 765 w 1955"/>
                <a:gd name="T45" fmla="*/ 1073 h 1265"/>
                <a:gd name="T46" fmla="*/ 407 w 1955"/>
                <a:gd name="T47" fmla="*/ 1157 h 1265"/>
                <a:gd name="T48" fmla="*/ 0 w 1955"/>
                <a:gd name="T49" fmla="*/ 1241 h 1265"/>
                <a:gd name="T50" fmla="*/ 215 w 1955"/>
                <a:gd name="T51" fmla="*/ 1223 h 1265"/>
                <a:gd name="T52" fmla="*/ 610 w 1955"/>
                <a:gd name="T53" fmla="*/ 1139 h 1265"/>
                <a:gd name="T54" fmla="*/ 957 w 1955"/>
                <a:gd name="T55" fmla="*/ 1049 h 1265"/>
                <a:gd name="T56" fmla="*/ 1262 w 1955"/>
                <a:gd name="T57" fmla="*/ 959 h 1265"/>
                <a:gd name="T58" fmla="*/ 1513 w 1955"/>
                <a:gd name="T59" fmla="*/ 863 h 1265"/>
                <a:gd name="T60" fmla="*/ 1716 w 1955"/>
                <a:gd name="T61" fmla="*/ 767 h 1265"/>
                <a:gd name="T62" fmla="*/ 1860 w 1955"/>
                <a:gd name="T63" fmla="*/ 677 h 1265"/>
                <a:gd name="T64" fmla="*/ 1937 w 1955"/>
                <a:gd name="T65" fmla="*/ 581 h 1265"/>
                <a:gd name="T66" fmla="*/ 1955 w 1955"/>
                <a:gd name="T67" fmla="*/ 533 h 1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955" h="1265">
                  <a:moveTo>
                    <a:pt x="1955" y="533"/>
                  </a:moveTo>
                  <a:lnTo>
                    <a:pt x="1955" y="485"/>
                  </a:lnTo>
                  <a:lnTo>
                    <a:pt x="1937" y="438"/>
                  </a:lnTo>
                  <a:lnTo>
                    <a:pt x="1901" y="390"/>
                  </a:lnTo>
                  <a:lnTo>
                    <a:pt x="1842" y="348"/>
                  </a:lnTo>
                  <a:lnTo>
                    <a:pt x="1770" y="306"/>
                  </a:lnTo>
                  <a:lnTo>
                    <a:pt x="1686" y="270"/>
                  </a:lnTo>
                  <a:lnTo>
                    <a:pt x="1579" y="228"/>
                  </a:lnTo>
                  <a:lnTo>
                    <a:pt x="1459" y="198"/>
                  </a:lnTo>
                  <a:lnTo>
                    <a:pt x="1327" y="162"/>
                  </a:lnTo>
                  <a:lnTo>
                    <a:pt x="1178" y="132"/>
                  </a:lnTo>
                  <a:lnTo>
                    <a:pt x="1010" y="102"/>
                  </a:lnTo>
                  <a:lnTo>
                    <a:pt x="837" y="78"/>
                  </a:lnTo>
                  <a:lnTo>
                    <a:pt x="646" y="54"/>
                  </a:lnTo>
                  <a:lnTo>
                    <a:pt x="442" y="36"/>
                  </a:lnTo>
                  <a:lnTo>
                    <a:pt x="227" y="1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1" y="30"/>
                  </a:lnTo>
                  <a:lnTo>
                    <a:pt x="431" y="48"/>
                  </a:lnTo>
                  <a:lnTo>
                    <a:pt x="628" y="66"/>
                  </a:lnTo>
                  <a:lnTo>
                    <a:pt x="813" y="90"/>
                  </a:lnTo>
                  <a:lnTo>
                    <a:pt x="987" y="114"/>
                  </a:lnTo>
                  <a:lnTo>
                    <a:pt x="1148" y="144"/>
                  </a:lnTo>
                  <a:lnTo>
                    <a:pt x="1292" y="174"/>
                  </a:lnTo>
                  <a:lnTo>
                    <a:pt x="1423" y="204"/>
                  </a:lnTo>
                  <a:lnTo>
                    <a:pt x="1537" y="240"/>
                  </a:lnTo>
                  <a:lnTo>
                    <a:pt x="1638" y="276"/>
                  </a:lnTo>
                  <a:lnTo>
                    <a:pt x="1728" y="318"/>
                  </a:lnTo>
                  <a:lnTo>
                    <a:pt x="1794" y="360"/>
                  </a:lnTo>
                  <a:lnTo>
                    <a:pt x="1848" y="402"/>
                  </a:lnTo>
                  <a:lnTo>
                    <a:pt x="1883" y="443"/>
                  </a:lnTo>
                  <a:lnTo>
                    <a:pt x="1901" y="491"/>
                  </a:lnTo>
                  <a:lnTo>
                    <a:pt x="1901" y="539"/>
                  </a:lnTo>
                  <a:lnTo>
                    <a:pt x="1883" y="587"/>
                  </a:lnTo>
                  <a:lnTo>
                    <a:pt x="1854" y="629"/>
                  </a:lnTo>
                  <a:lnTo>
                    <a:pt x="1806" y="677"/>
                  </a:lnTo>
                  <a:lnTo>
                    <a:pt x="1746" y="719"/>
                  </a:lnTo>
                  <a:lnTo>
                    <a:pt x="1668" y="767"/>
                  </a:lnTo>
                  <a:lnTo>
                    <a:pt x="1579" y="809"/>
                  </a:lnTo>
                  <a:lnTo>
                    <a:pt x="1471" y="857"/>
                  </a:lnTo>
                  <a:lnTo>
                    <a:pt x="1357" y="899"/>
                  </a:lnTo>
                  <a:lnTo>
                    <a:pt x="1226" y="941"/>
                  </a:lnTo>
                  <a:lnTo>
                    <a:pt x="1088" y="989"/>
                  </a:lnTo>
                  <a:lnTo>
                    <a:pt x="933" y="1031"/>
                  </a:lnTo>
                  <a:lnTo>
                    <a:pt x="765" y="1073"/>
                  </a:lnTo>
                  <a:lnTo>
                    <a:pt x="592" y="1115"/>
                  </a:lnTo>
                  <a:lnTo>
                    <a:pt x="407" y="1157"/>
                  </a:lnTo>
                  <a:lnTo>
                    <a:pt x="209" y="1199"/>
                  </a:lnTo>
                  <a:lnTo>
                    <a:pt x="0" y="1241"/>
                  </a:lnTo>
                  <a:lnTo>
                    <a:pt x="0" y="1265"/>
                  </a:lnTo>
                  <a:lnTo>
                    <a:pt x="215" y="1223"/>
                  </a:lnTo>
                  <a:lnTo>
                    <a:pt x="413" y="1181"/>
                  </a:lnTo>
                  <a:lnTo>
                    <a:pt x="610" y="1139"/>
                  </a:lnTo>
                  <a:lnTo>
                    <a:pt x="789" y="1091"/>
                  </a:lnTo>
                  <a:lnTo>
                    <a:pt x="957" y="1049"/>
                  </a:lnTo>
                  <a:lnTo>
                    <a:pt x="1118" y="1001"/>
                  </a:lnTo>
                  <a:lnTo>
                    <a:pt x="1262" y="959"/>
                  </a:lnTo>
                  <a:lnTo>
                    <a:pt x="1393" y="911"/>
                  </a:lnTo>
                  <a:lnTo>
                    <a:pt x="1513" y="863"/>
                  </a:lnTo>
                  <a:lnTo>
                    <a:pt x="1620" y="815"/>
                  </a:lnTo>
                  <a:lnTo>
                    <a:pt x="1716" y="767"/>
                  </a:lnTo>
                  <a:lnTo>
                    <a:pt x="1794" y="725"/>
                  </a:lnTo>
                  <a:lnTo>
                    <a:pt x="1860" y="677"/>
                  </a:lnTo>
                  <a:lnTo>
                    <a:pt x="1907" y="629"/>
                  </a:lnTo>
                  <a:lnTo>
                    <a:pt x="1937" y="581"/>
                  </a:lnTo>
                  <a:lnTo>
                    <a:pt x="1955" y="533"/>
                  </a:lnTo>
                  <a:lnTo>
                    <a:pt x="1955" y="533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5" name="Freeform 9">
              <a:extLst>
                <a:ext uri="{FF2B5EF4-FFF2-40B4-BE49-F238E27FC236}">
                  <a16:creationId xmlns:a16="http://schemas.microsoft.com/office/drawing/2014/main" id="{E969F36D-138F-9E8A-F6A1-023447A6E39A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4709" cy="2901"/>
            </a:xfrm>
            <a:custGeom>
              <a:avLst/>
              <a:gdLst>
                <a:gd name="T0" fmla="*/ 4694 w 4694"/>
                <a:gd name="T1" fmla="*/ 797 h 2901"/>
                <a:gd name="T2" fmla="*/ 4664 w 4694"/>
                <a:gd name="T3" fmla="*/ 665 h 2901"/>
                <a:gd name="T4" fmla="*/ 4586 w 4694"/>
                <a:gd name="T5" fmla="*/ 540 h 2901"/>
                <a:gd name="T6" fmla="*/ 4466 w 4694"/>
                <a:gd name="T7" fmla="*/ 426 h 2901"/>
                <a:gd name="T8" fmla="*/ 4299 w 4694"/>
                <a:gd name="T9" fmla="*/ 312 h 2901"/>
                <a:gd name="T10" fmla="*/ 4084 w 4694"/>
                <a:gd name="T11" fmla="*/ 216 h 2901"/>
                <a:gd name="T12" fmla="*/ 3833 w 4694"/>
                <a:gd name="T13" fmla="*/ 120 h 2901"/>
                <a:gd name="T14" fmla="*/ 3540 w 4694"/>
                <a:gd name="T15" fmla="*/ 36 h 2901"/>
                <a:gd name="T16" fmla="*/ 3205 w 4694"/>
                <a:gd name="T17" fmla="*/ 0 h 2901"/>
                <a:gd name="T18" fmla="*/ 3540 w 4694"/>
                <a:gd name="T19" fmla="*/ 78 h 2901"/>
                <a:gd name="T20" fmla="*/ 3833 w 4694"/>
                <a:gd name="T21" fmla="*/ 162 h 2901"/>
                <a:gd name="T22" fmla="*/ 4084 w 4694"/>
                <a:gd name="T23" fmla="*/ 258 h 2901"/>
                <a:gd name="T24" fmla="*/ 4287 w 4694"/>
                <a:gd name="T25" fmla="*/ 366 h 2901"/>
                <a:gd name="T26" fmla="*/ 4443 w 4694"/>
                <a:gd name="T27" fmla="*/ 480 h 2901"/>
                <a:gd name="T28" fmla="*/ 4550 w 4694"/>
                <a:gd name="T29" fmla="*/ 605 h 2901"/>
                <a:gd name="T30" fmla="*/ 4610 w 4694"/>
                <a:gd name="T31" fmla="*/ 737 h 2901"/>
                <a:gd name="T32" fmla="*/ 4610 w 4694"/>
                <a:gd name="T33" fmla="*/ 875 h 2901"/>
                <a:gd name="T34" fmla="*/ 4568 w 4694"/>
                <a:gd name="T35" fmla="*/ 1001 h 2901"/>
                <a:gd name="T36" fmla="*/ 4490 w 4694"/>
                <a:gd name="T37" fmla="*/ 1127 h 2901"/>
                <a:gd name="T38" fmla="*/ 4371 w 4694"/>
                <a:gd name="T39" fmla="*/ 1259 h 2901"/>
                <a:gd name="T40" fmla="*/ 4215 w 4694"/>
                <a:gd name="T41" fmla="*/ 1385 h 2901"/>
                <a:gd name="T42" fmla="*/ 4024 w 4694"/>
                <a:gd name="T43" fmla="*/ 1517 h 2901"/>
                <a:gd name="T44" fmla="*/ 3803 w 4694"/>
                <a:gd name="T45" fmla="*/ 1648 h 2901"/>
                <a:gd name="T46" fmla="*/ 3546 w 4694"/>
                <a:gd name="T47" fmla="*/ 1774 h 2901"/>
                <a:gd name="T48" fmla="*/ 3259 w 4694"/>
                <a:gd name="T49" fmla="*/ 1906 h 2901"/>
                <a:gd name="T50" fmla="*/ 2942 w 4694"/>
                <a:gd name="T51" fmla="*/ 2032 h 2901"/>
                <a:gd name="T52" fmla="*/ 2595 w 4694"/>
                <a:gd name="T53" fmla="*/ 2164 h 2901"/>
                <a:gd name="T54" fmla="*/ 2224 w 4694"/>
                <a:gd name="T55" fmla="*/ 2284 h 2901"/>
                <a:gd name="T56" fmla="*/ 1824 w 4694"/>
                <a:gd name="T57" fmla="*/ 2410 h 2901"/>
                <a:gd name="T58" fmla="*/ 1399 w 4694"/>
                <a:gd name="T59" fmla="*/ 2530 h 2901"/>
                <a:gd name="T60" fmla="*/ 484 w 4694"/>
                <a:gd name="T61" fmla="*/ 2757 h 2901"/>
                <a:gd name="T62" fmla="*/ 0 w 4694"/>
                <a:gd name="T63" fmla="*/ 2901 h 2901"/>
                <a:gd name="T64" fmla="*/ 969 w 4694"/>
                <a:gd name="T65" fmla="*/ 2674 h 2901"/>
                <a:gd name="T66" fmla="*/ 1638 w 4694"/>
                <a:gd name="T67" fmla="*/ 2494 h 2901"/>
                <a:gd name="T68" fmla="*/ 2057 w 4694"/>
                <a:gd name="T69" fmla="*/ 2374 h 2901"/>
                <a:gd name="T70" fmla="*/ 2451 w 4694"/>
                <a:gd name="T71" fmla="*/ 2248 h 2901"/>
                <a:gd name="T72" fmla="*/ 2816 w 4694"/>
                <a:gd name="T73" fmla="*/ 2116 h 2901"/>
                <a:gd name="T74" fmla="*/ 3151 w 4694"/>
                <a:gd name="T75" fmla="*/ 1984 h 2901"/>
                <a:gd name="T76" fmla="*/ 3462 w 4694"/>
                <a:gd name="T77" fmla="*/ 1858 h 2901"/>
                <a:gd name="T78" fmla="*/ 3737 w 4694"/>
                <a:gd name="T79" fmla="*/ 1720 h 2901"/>
                <a:gd name="T80" fmla="*/ 3982 w 4694"/>
                <a:gd name="T81" fmla="*/ 1589 h 2901"/>
                <a:gd name="T82" fmla="*/ 4191 w 4694"/>
                <a:gd name="T83" fmla="*/ 1457 h 2901"/>
                <a:gd name="T84" fmla="*/ 4371 w 4694"/>
                <a:gd name="T85" fmla="*/ 1325 h 2901"/>
                <a:gd name="T86" fmla="*/ 4508 w 4694"/>
                <a:gd name="T87" fmla="*/ 1193 h 2901"/>
                <a:gd name="T88" fmla="*/ 4610 w 4694"/>
                <a:gd name="T89" fmla="*/ 1061 h 2901"/>
                <a:gd name="T90" fmla="*/ 4670 w 4694"/>
                <a:gd name="T91" fmla="*/ 935 h 2901"/>
                <a:gd name="T92" fmla="*/ 4688 w 4694"/>
                <a:gd name="T93" fmla="*/ 869 h 29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694" h="2901">
                  <a:moveTo>
                    <a:pt x="4688" y="869"/>
                  </a:moveTo>
                  <a:lnTo>
                    <a:pt x="4694" y="797"/>
                  </a:lnTo>
                  <a:lnTo>
                    <a:pt x="4688" y="731"/>
                  </a:lnTo>
                  <a:lnTo>
                    <a:pt x="4664" y="665"/>
                  </a:lnTo>
                  <a:lnTo>
                    <a:pt x="4634" y="599"/>
                  </a:lnTo>
                  <a:lnTo>
                    <a:pt x="4586" y="540"/>
                  </a:lnTo>
                  <a:lnTo>
                    <a:pt x="4532" y="480"/>
                  </a:lnTo>
                  <a:lnTo>
                    <a:pt x="4466" y="426"/>
                  </a:lnTo>
                  <a:lnTo>
                    <a:pt x="4389" y="366"/>
                  </a:lnTo>
                  <a:lnTo>
                    <a:pt x="4299" y="312"/>
                  </a:lnTo>
                  <a:lnTo>
                    <a:pt x="4197" y="264"/>
                  </a:lnTo>
                  <a:lnTo>
                    <a:pt x="4084" y="216"/>
                  </a:lnTo>
                  <a:lnTo>
                    <a:pt x="3964" y="168"/>
                  </a:lnTo>
                  <a:lnTo>
                    <a:pt x="3833" y="120"/>
                  </a:lnTo>
                  <a:lnTo>
                    <a:pt x="3689" y="78"/>
                  </a:lnTo>
                  <a:lnTo>
                    <a:pt x="3540" y="36"/>
                  </a:lnTo>
                  <a:lnTo>
                    <a:pt x="3378" y="0"/>
                  </a:lnTo>
                  <a:lnTo>
                    <a:pt x="3205" y="0"/>
                  </a:lnTo>
                  <a:lnTo>
                    <a:pt x="3378" y="36"/>
                  </a:lnTo>
                  <a:lnTo>
                    <a:pt x="3540" y="78"/>
                  </a:lnTo>
                  <a:lnTo>
                    <a:pt x="3689" y="120"/>
                  </a:lnTo>
                  <a:lnTo>
                    <a:pt x="3833" y="162"/>
                  </a:lnTo>
                  <a:lnTo>
                    <a:pt x="3964" y="210"/>
                  </a:lnTo>
                  <a:lnTo>
                    <a:pt x="4084" y="258"/>
                  </a:lnTo>
                  <a:lnTo>
                    <a:pt x="4191" y="312"/>
                  </a:lnTo>
                  <a:lnTo>
                    <a:pt x="4287" y="366"/>
                  </a:lnTo>
                  <a:lnTo>
                    <a:pt x="4371" y="420"/>
                  </a:lnTo>
                  <a:lnTo>
                    <a:pt x="4443" y="480"/>
                  </a:lnTo>
                  <a:lnTo>
                    <a:pt x="4502" y="540"/>
                  </a:lnTo>
                  <a:lnTo>
                    <a:pt x="4550" y="605"/>
                  </a:lnTo>
                  <a:lnTo>
                    <a:pt x="4586" y="671"/>
                  </a:lnTo>
                  <a:lnTo>
                    <a:pt x="4610" y="737"/>
                  </a:lnTo>
                  <a:lnTo>
                    <a:pt x="4616" y="803"/>
                  </a:lnTo>
                  <a:lnTo>
                    <a:pt x="4610" y="875"/>
                  </a:lnTo>
                  <a:lnTo>
                    <a:pt x="4592" y="935"/>
                  </a:lnTo>
                  <a:lnTo>
                    <a:pt x="4568" y="1001"/>
                  </a:lnTo>
                  <a:lnTo>
                    <a:pt x="4532" y="1067"/>
                  </a:lnTo>
                  <a:lnTo>
                    <a:pt x="4490" y="1127"/>
                  </a:lnTo>
                  <a:lnTo>
                    <a:pt x="4437" y="1193"/>
                  </a:lnTo>
                  <a:lnTo>
                    <a:pt x="4371" y="1259"/>
                  </a:lnTo>
                  <a:lnTo>
                    <a:pt x="4299" y="1325"/>
                  </a:lnTo>
                  <a:lnTo>
                    <a:pt x="4215" y="1385"/>
                  </a:lnTo>
                  <a:lnTo>
                    <a:pt x="4126" y="1451"/>
                  </a:lnTo>
                  <a:lnTo>
                    <a:pt x="4024" y="1517"/>
                  </a:lnTo>
                  <a:lnTo>
                    <a:pt x="3916" y="1583"/>
                  </a:lnTo>
                  <a:lnTo>
                    <a:pt x="3803" y="1648"/>
                  </a:lnTo>
                  <a:lnTo>
                    <a:pt x="3677" y="1714"/>
                  </a:lnTo>
                  <a:lnTo>
                    <a:pt x="3546" y="1774"/>
                  </a:lnTo>
                  <a:lnTo>
                    <a:pt x="3408" y="1840"/>
                  </a:lnTo>
                  <a:lnTo>
                    <a:pt x="3259" y="1906"/>
                  </a:lnTo>
                  <a:lnTo>
                    <a:pt x="3103" y="1972"/>
                  </a:lnTo>
                  <a:lnTo>
                    <a:pt x="2942" y="2032"/>
                  </a:lnTo>
                  <a:lnTo>
                    <a:pt x="2768" y="2098"/>
                  </a:lnTo>
                  <a:lnTo>
                    <a:pt x="2595" y="2164"/>
                  </a:lnTo>
                  <a:lnTo>
                    <a:pt x="2410" y="2224"/>
                  </a:lnTo>
                  <a:lnTo>
                    <a:pt x="2224" y="2284"/>
                  </a:lnTo>
                  <a:lnTo>
                    <a:pt x="2027" y="2350"/>
                  </a:lnTo>
                  <a:lnTo>
                    <a:pt x="1824" y="2410"/>
                  </a:lnTo>
                  <a:lnTo>
                    <a:pt x="1614" y="2470"/>
                  </a:lnTo>
                  <a:lnTo>
                    <a:pt x="1399" y="2530"/>
                  </a:lnTo>
                  <a:lnTo>
                    <a:pt x="957" y="2644"/>
                  </a:lnTo>
                  <a:lnTo>
                    <a:pt x="484" y="2757"/>
                  </a:lnTo>
                  <a:lnTo>
                    <a:pt x="0" y="2865"/>
                  </a:lnTo>
                  <a:lnTo>
                    <a:pt x="0" y="2901"/>
                  </a:lnTo>
                  <a:lnTo>
                    <a:pt x="496" y="2787"/>
                  </a:lnTo>
                  <a:lnTo>
                    <a:pt x="969" y="2674"/>
                  </a:lnTo>
                  <a:lnTo>
                    <a:pt x="1423" y="2554"/>
                  </a:lnTo>
                  <a:lnTo>
                    <a:pt x="1638" y="2494"/>
                  </a:lnTo>
                  <a:lnTo>
                    <a:pt x="1854" y="2434"/>
                  </a:lnTo>
                  <a:lnTo>
                    <a:pt x="2057" y="2374"/>
                  </a:lnTo>
                  <a:lnTo>
                    <a:pt x="2254" y="2308"/>
                  </a:lnTo>
                  <a:lnTo>
                    <a:pt x="2451" y="2248"/>
                  </a:lnTo>
                  <a:lnTo>
                    <a:pt x="2637" y="2182"/>
                  </a:lnTo>
                  <a:lnTo>
                    <a:pt x="2816" y="2116"/>
                  </a:lnTo>
                  <a:lnTo>
                    <a:pt x="2990" y="2050"/>
                  </a:lnTo>
                  <a:lnTo>
                    <a:pt x="3151" y="1984"/>
                  </a:lnTo>
                  <a:lnTo>
                    <a:pt x="3312" y="1924"/>
                  </a:lnTo>
                  <a:lnTo>
                    <a:pt x="3462" y="1858"/>
                  </a:lnTo>
                  <a:lnTo>
                    <a:pt x="3605" y="1792"/>
                  </a:lnTo>
                  <a:lnTo>
                    <a:pt x="3737" y="1720"/>
                  </a:lnTo>
                  <a:lnTo>
                    <a:pt x="3863" y="1654"/>
                  </a:lnTo>
                  <a:lnTo>
                    <a:pt x="3982" y="1589"/>
                  </a:lnTo>
                  <a:lnTo>
                    <a:pt x="4090" y="1523"/>
                  </a:lnTo>
                  <a:lnTo>
                    <a:pt x="4191" y="1457"/>
                  </a:lnTo>
                  <a:lnTo>
                    <a:pt x="4287" y="1391"/>
                  </a:lnTo>
                  <a:lnTo>
                    <a:pt x="4371" y="1325"/>
                  </a:lnTo>
                  <a:lnTo>
                    <a:pt x="4443" y="1259"/>
                  </a:lnTo>
                  <a:lnTo>
                    <a:pt x="4508" y="1193"/>
                  </a:lnTo>
                  <a:lnTo>
                    <a:pt x="4562" y="1127"/>
                  </a:lnTo>
                  <a:lnTo>
                    <a:pt x="4610" y="1061"/>
                  </a:lnTo>
                  <a:lnTo>
                    <a:pt x="4646" y="995"/>
                  </a:lnTo>
                  <a:lnTo>
                    <a:pt x="4670" y="935"/>
                  </a:lnTo>
                  <a:lnTo>
                    <a:pt x="4688" y="869"/>
                  </a:lnTo>
                  <a:lnTo>
                    <a:pt x="4688" y="869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6" name="Freeform 10">
              <a:extLst>
                <a:ext uri="{FF2B5EF4-FFF2-40B4-BE49-F238E27FC236}">
                  <a16:creationId xmlns:a16="http://schemas.microsoft.com/office/drawing/2014/main" id="{68F76412-5766-298D-2496-D6A8CD9F4A2E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3773" cy="2356"/>
            </a:xfrm>
            <a:custGeom>
              <a:avLst/>
              <a:gdLst>
                <a:gd name="T0" fmla="*/ 3761 w 3761"/>
                <a:gd name="T1" fmla="*/ 719 h 2356"/>
                <a:gd name="T2" fmla="*/ 3731 w 3761"/>
                <a:gd name="T3" fmla="*/ 599 h 2356"/>
                <a:gd name="T4" fmla="*/ 3653 w 3761"/>
                <a:gd name="T5" fmla="*/ 486 h 2356"/>
                <a:gd name="T6" fmla="*/ 3522 w 3761"/>
                <a:gd name="T7" fmla="*/ 378 h 2356"/>
                <a:gd name="T8" fmla="*/ 3348 w 3761"/>
                <a:gd name="T9" fmla="*/ 282 h 2356"/>
                <a:gd name="T10" fmla="*/ 3127 w 3761"/>
                <a:gd name="T11" fmla="*/ 192 h 2356"/>
                <a:gd name="T12" fmla="*/ 2864 w 3761"/>
                <a:gd name="T13" fmla="*/ 108 h 2356"/>
                <a:gd name="T14" fmla="*/ 2559 w 3761"/>
                <a:gd name="T15" fmla="*/ 36 h 2356"/>
                <a:gd name="T16" fmla="*/ 2230 w 3761"/>
                <a:gd name="T17" fmla="*/ 0 h 2356"/>
                <a:gd name="T18" fmla="*/ 2577 w 3761"/>
                <a:gd name="T19" fmla="*/ 72 h 2356"/>
                <a:gd name="T20" fmla="*/ 2876 w 3761"/>
                <a:gd name="T21" fmla="*/ 150 h 2356"/>
                <a:gd name="T22" fmla="*/ 3139 w 3761"/>
                <a:gd name="T23" fmla="*/ 234 h 2356"/>
                <a:gd name="T24" fmla="*/ 3348 w 3761"/>
                <a:gd name="T25" fmla="*/ 330 h 2356"/>
                <a:gd name="T26" fmla="*/ 3516 w 3761"/>
                <a:gd name="T27" fmla="*/ 432 h 2356"/>
                <a:gd name="T28" fmla="*/ 3623 w 3761"/>
                <a:gd name="T29" fmla="*/ 545 h 2356"/>
                <a:gd name="T30" fmla="*/ 3683 w 3761"/>
                <a:gd name="T31" fmla="*/ 665 h 2356"/>
                <a:gd name="T32" fmla="*/ 3689 w 3761"/>
                <a:gd name="T33" fmla="*/ 791 h 2356"/>
                <a:gd name="T34" fmla="*/ 3653 w 3761"/>
                <a:gd name="T35" fmla="*/ 887 h 2356"/>
                <a:gd name="T36" fmla="*/ 3593 w 3761"/>
                <a:gd name="T37" fmla="*/ 989 h 2356"/>
                <a:gd name="T38" fmla="*/ 3498 w 3761"/>
                <a:gd name="T39" fmla="*/ 1091 h 2356"/>
                <a:gd name="T40" fmla="*/ 3372 w 3761"/>
                <a:gd name="T41" fmla="*/ 1187 h 2356"/>
                <a:gd name="T42" fmla="*/ 3223 w 3761"/>
                <a:gd name="T43" fmla="*/ 1289 h 2356"/>
                <a:gd name="T44" fmla="*/ 3043 w 3761"/>
                <a:gd name="T45" fmla="*/ 1391 h 2356"/>
                <a:gd name="T46" fmla="*/ 2834 w 3761"/>
                <a:gd name="T47" fmla="*/ 1493 h 2356"/>
                <a:gd name="T48" fmla="*/ 2607 w 3761"/>
                <a:gd name="T49" fmla="*/ 1589 h 2356"/>
                <a:gd name="T50" fmla="*/ 2075 w 3761"/>
                <a:gd name="T51" fmla="*/ 1786 h 2356"/>
                <a:gd name="T52" fmla="*/ 1459 w 3761"/>
                <a:gd name="T53" fmla="*/ 1972 h 2356"/>
                <a:gd name="T54" fmla="*/ 765 w 3761"/>
                <a:gd name="T55" fmla="*/ 2158 h 2356"/>
                <a:gd name="T56" fmla="*/ 0 w 3761"/>
                <a:gd name="T57" fmla="*/ 2326 h 2356"/>
                <a:gd name="T58" fmla="*/ 401 w 3761"/>
                <a:gd name="T59" fmla="*/ 2272 h 2356"/>
                <a:gd name="T60" fmla="*/ 1142 w 3761"/>
                <a:gd name="T61" fmla="*/ 2092 h 2356"/>
                <a:gd name="T62" fmla="*/ 1812 w 3761"/>
                <a:gd name="T63" fmla="*/ 1900 h 2356"/>
                <a:gd name="T64" fmla="*/ 2392 w 3761"/>
                <a:gd name="T65" fmla="*/ 1702 h 2356"/>
                <a:gd name="T66" fmla="*/ 2649 w 3761"/>
                <a:gd name="T67" fmla="*/ 1607 h 2356"/>
                <a:gd name="T68" fmla="*/ 2882 w 3761"/>
                <a:gd name="T69" fmla="*/ 1505 h 2356"/>
                <a:gd name="T70" fmla="*/ 3091 w 3761"/>
                <a:gd name="T71" fmla="*/ 1403 h 2356"/>
                <a:gd name="T72" fmla="*/ 3277 w 3761"/>
                <a:gd name="T73" fmla="*/ 1301 h 2356"/>
                <a:gd name="T74" fmla="*/ 3432 w 3761"/>
                <a:gd name="T75" fmla="*/ 1193 h 2356"/>
                <a:gd name="T76" fmla="*/ 3558 w 3761"/>
                <a:gd name="T77" fmla="*/ 1091 h 2356"/>
                <a:gd name="T78" fmla="*/ 3653 w 3761"/>
                <a:gd name="T79" fmla="*/ 989 h 2356"/>
                <a:gd name="T80" fmla="*/ 3719 w 3761"/>
                <a:gd name="T81" fmla="*/ 887 h 2356"/>
                <a:gd name="T82" fmla="*/ 3755 w 3761"/>
                <a:gd name="T83" fmla="*/ 785 h 2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761" h="2356">
                  <a:moveTo>
                    <a:pt x="3755" y="785"/>
                  </a:moveTo>
                  <a:lnTo>
                    <a:pt x="3761" y="719"/>
                  </a:lnTo>
                  <a:lnTo>
                    <a:pt x="3755" y="659"/>
                  </a:lnTo>
                  <a:lnTo>
                    <a:pt x="3731" y="599"/>
                  </a:lnTo>
                  <a:lnTo>
                    <a:pt x="3701" y="545"/>
                  </a:lnTo>
                  <a:lnTo>
                    <a:pt x="3653" y="486"/>
                  </a:lnTo>
                  <a:lnTo>
                    <a:pt x="3593" y="432"/>
                  </a:lnTo>
                  <a:lnTo>
                    <a:pt x="3522" y="378"/>
                  </a:lnTo>
                  <a:lnTo>
                    <a:pt x="3444" y="330"/>
                  </a:lnTo>
                  <a:lnTo>
                    <a:pt x="3348" y="282"/>
                  </a:lnTo>
                  <a:lnTo>
                    <a:pt x="3241" y="234"/>
                  </a:lnTo>
                  <a:lnTo>
                    <a:pt x="3127" y="192"/>
                  </a:lnTo>
                  <a:lnTo>
                    <a:pt x="3002" y="150"/>
                  </a:lnTo>
                  <a:lnTo>
                    <a:pt x="2864" y="108"/>
                  </a:lnTo>
                  <a:lnTo>
                    <a:pt x="2715" y="72"/>
                  </a:lnTo>
                  <a:lnTo>
                    <a:pt x="2559" y="36"/>
                  </a:lnTo>
                  <a:lnTo>
                    <a:pt x="2392" y="0"/>
                  </a:lnTo>
                  <a:lnTo>
                    <a:pt x="2230" y="0"/>
                  </a:lnTo>
                  <a:lnTo>
                    <a:pt x="2410" y="36"/>
                  </a:lnTo>
                  <a:lnTo>
                    <a:pt x="2577" y="72"/>
                  </a:lnTo>
                  <a:lnTo>
                    <a:pt x="2732" y="108"/>
                  </a:lnTo>
                  <a:lnTo>
                    <a:pt x="2876" y="150"/>
                  </a:lnTo>
                  <a:lnTo>
                    <a:pt x="3014" y="192"/>
                  </a:lnTo>
                  <a:lnTo>
                    <a:pt x="3139" y="234"/>
                  </a:lnTo>
                  <a:lnTo>
                    <a:pt x="3253" y="282"/>
                  </a:lnTo>
                  <a:lnTo>
                    <a:pt x="3348" y="330"/>
                  </a:lnTo>
                  <a:lnTo>
                    <a:pt x="3438" y="384"/>
                  </a:lnTo>
                  <a:lnTo>
                    <a:pt x="3516" y="432"/>
                  </a:lnTo>
                  <a:lnTo>
                    <a:pt x="3576" y="492"/>
                  </a:lnTo>
                  <a:lnTo>
                    <a:pt x="3623" y="545"/>
                  </a:lnTo>
                  <a:lnTo>
                    <a:pt x="3665" y="605"/>
                  </a:lnTo>
                  <a:lnTo>
                    <a:pt x="3683" y="665"/>
                  </a:lnTo>
                  <a:lnTo>
                    <a:pt x="3695" y="725"/>
                  </a:lnTo>
                  <a:lnTo>
                    <a:pt x="3689" y="791"/>
                  </a:lnTo>
                  <a:lnTo>
                    <a:pt x="3677" y="839"/>
                  </a:lnTo>
                  <a:lnTo>
                    <a:pt x="3653" y="887"/>
                  </a:lnTo>
                  <a:lnTo>
                    <a:pt x="3629" y="941"/>
                  </a:lnTo>
                  <a:lnTo>
                    <a:pt x="3593" y="989"/>
                  </a:lnTo>
                  <a:lnTo>
                    <a:pt x="3546" y="1037"/>
                  </a:lnTo>
                  <a:lnTo>
                    <a:pt x="3498" y="1091"/>
                  </a:lnTo>
                  <a:lnTo>
                    <a:pt x="3438" y="1139"/>
                  </a:lnTo>
                  <a:lnTo>
                    <a:pt x="3372" y="1187"/>
                  </a:lnTo>
                  <a:lnTo>
                    <a:pt x="3301" y="1241"/>
                  </a:lnTo>
                  <a:lnTo>
                    <a:pt x="3223" y="1289"/>
                  </a:lnTo>
                  <a:lnTo>
                    <a:pt x="3133" y="1343"/>
                  </a:lnTo>
                  <a:lnTo>
                    <a:pt x="3043" y="1391"/>
                  </a:lnTo>
                  <a:lnTo>
                    <a:pt x="2942" y="1439"/>
                  </a:lnTo>
                  <a:lnTo>
                    <a:pt x="2834" y="1493"/>
                  </a:lnTo>
                  <a:lnTo>
                    <a:pt x="2727" y="1541"/>
                  </a:lnTo>
                  <a:lnTo>
                    <a:pt x="2607" y="1589"/>
                  </a:lnTo>
                  <a:lnTo>
                    <a:pt x="2356" y="1690"/>
                  </a:lnTo>
                  <a:lnTo>
                    <a:pt x="2075" y="1786"/>
                  </a:lnTo>
                  <a:lnTo>
                    <a:pt x="1782" y="1882"/>
                  </a:lnTo>
                  <a:lnTo>
                    <a:pt x="1459" y="1972"/>
                  </a:lnTo>
                  <a:lnTo>
                    <a:pt x="1124" y="2068"/>
                  </a:lnTo>
                  <a:lnTo>
                    <a:pt x="765" y="2158"/>
                  </a:lnTo>
                  <a:lnTo>
                    <a:pt x="389" y="2242"/>
                  </a:lnTo>
                  <a:lnTo>
                    <a:pt x="0" y="2326"/>
                  </a:lnTo>
                  <a:lnTo>
                    <a:pt x="0" y="2356"/>
                  </a:lnTo>
                  <a:lnTo>
                    <a:pt x="401" y="2272"/>
                  </a:lnTo>
                  <a:lnTo>
                    <a:pt x="777" y="2182"/>
                  </a:lnTo>
                  <a:lnTo>
                    <a:pt x="1142" y="2092"/>
                  </a:lnTo>
                  <a:lnTo>
                    <a:pt x="1483" y="1996"/>
                  </a:lnTo>
                  <a:lnTo>
                    <a:pt x="1812" y="1900"/>
                  </a:lnTo>
                  <a:lnTo>
                    <a:pt x="2111" y="1804"/>
                  </a:lnTo>
                  <a:lnTo>
                    <a:pt x="2392" y="1702"/>
                  </a:lnTo>
                  <a:lnTo>
                    <a:pt x="2523" y="1654"/>
                  </a:lnTo>
                  <a:lnTo>
                    <a:pt x="2649" y="1607"/>
                  </a:lnTo>
                  <a:lnTo>
                    <a:pt x="2768" y="1553"/>
                  </a:lnTo>
                  <a:lnTo>
                    <a:pt x="2882" y="1505"/>
                  </a:lnTo>
                  <a:lnTo>
                    <a:pt x="2990" y="1451"/>
                  </a:lnTo>
                  <a:lnTo>
                    <a:pt x="3091" y="1403"/>
                  </a:lnTo>
                  <a:lnTo>
                    <a:pt x="3187" y="1349"/>
                  </a:lnTo>
                  <a:lnTo>
                    <a:pt x="3277" y="1301"/>
                  </a:lnTo>
                  <a:lnTo>
                    <a:pt x="3354" y="1247"/>
                  </a:lnTo>
                  <a:lnTo>
                    <a:pt x="3432" y="1193"/>
                  </a:lnTo>
                  <a:lnTo>
                    <a:pt x="3498" y="1145"/>
                  </a:lnTo>
                  <a:lnTo>
                    <a:pt x="3558" y="1091"/>
                  </a:lnTo>
                  <a:lnTo>
                    <a:pt x="3611" y="1043"/>
                  </a:lnTo>
                  <a:lnTo>
                    <a:pt x="3653" y="989"/>
                  </a:lnTo>
                  <a:lnTo>
                    <a:pt x="3689" y="941"/>
                  </a:lnTo>
                  <a:lnTo>
                    <a:pt x="3719" y="887"/>
                  </a:lnTo>
                  <a:lnTo>
                    <a:pt x="3743" y="833"/>
                  </a:lnTo>
                  <a:lnTo>
                    <a:pt x="3755" y="785"/>
                  </a:lnTo>
                  <a:lnTo>
                    <a:pt x="3755" y="785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7" name="Freeform 11">
              <a:extLst>
                <a:ext uri="{FF2B5EF4-FFF2-40B4-BE49-F238E27FC236}">
                  <a16:creationId xmlns:a16="http://schemas.microsoft.com/office/drawing/2014/main" id="{7BDA3534-0CDE-40C3-45CF-5C2F6FC14839}"/>
                </a:ext>
              </a:extLst>
            </p:cNvPr>
            <p:cNvSpPr>
              <a:spLocks/>
            </p:cNvSpPr>
            <p:nvPr/>
          </p:nvSpPr>
          <p:spPr bwMode="hidden">
            <a:xfrm>
              <a:off x="0" y="0"/>
              <a:ext cx="2933" cy="1846"/>
            </a:xfrm>
            <a:custGeom>
              <a:avLst/>
              <a:gdLst>
                <a:gd name="T0" fmla="*/ 2924 w 2924"/>
                <a:gd name="T1" fmla="*/ 647 h 1846"/>
                <a:gd name="T2" fmla="*/ 2876 w 2924"/>
                <a:gd name="T3" fmla="*/ 528 h 1846"/>
                <a:gd name="T4" fmla="*/ 2750 w 2924"/>
                <a:gd name="T5" fmla="*/ 414 h 1846"/>
                <a:gd name="T6" fmla="*/ 2559 w 2924"/>
                <a:gd name="T7" fmla="*/ 318 h 1846"/>
                <a:gd name="T8" fmla="*/ 2302 w 2924"/>
                <a:gd name="T9" fmla="*/ 228 h 1846"/>
                <a:gd name="T10" fmla="*/ 1985 w 2924"/>
                <a:gd name="T11" fmla="*/ 150 h 1846"/>
                <a:gd name="T12" fmla="*/ 1608 w 2924"/>
                <a:gd name="T13" fmla="*/ 78 h 1846"/>
                <a:gd name="T14" fmla="*/ 1178 w 2924"/>
                <a:gd name="T15" fmla="*/ 24 h 1846"/>
                <a:gd name="T16" fmla="*/ 694 w 2924"/>
                <a:gd name="T17" fmla="*/ 0 h 1846"/>
                <a:gd name="T18" fmla="*/ 1190 w 2924"/>
                <a:gd name="T19" fmla="*/ 48 h 1846"/>
                <a:gd name="T20" fmla="*/ 1626 w 2924"/>
                <a:gd name="T21" fmla="*/ 108 h 1846"/>
                <a:gd name="T22" fmla="*/ 2009 w 2924"/>
                <a:gd name="T23" fmla="*/ 180 h 1846"/>
                <a:gd name="T24" fmla="*/ 2326 w 2924"/>
                <a:gd name="T25" fmla="*/ 264 h 1846"/>
                <a:gd name="T26" fmla="*/ 2571 w 2924"/>
                <a:gd name="T27" fmla="*/ 360 h 1846"/>
                <a:gd name="T28" fmla="*/ 2750 w 2924"/>
                <a:gd name="T29" fmla="*/ 468 h 1846"/>
                <a:gd name="T30" fmla="*/ 2846 w 2924"/>
                <a:gd name="T31" fmla="*/ 587 h 1846"/>
                <a:gd name="T32" fmla="*/ 2864 w 2924"/>
                <a:gd name="T33" fmla="*/ 713 h 1846"/>
                <a:gd name="T34" fmla="*/ 2840 w 2924"/>
                <a:gd name="T35" fmla="*/ 785 h 1846"/>
                <a:gd name="T36" fmla="*/ 2792 w 2924"/>
                <a:gd name="T37" fmla="*/ 857 h 1846"/>
                <a:gd name="T38" fmla="*/ 2625 w 2924"/>
                <a:gd name="T39" fmla="*/ 1001 h 1846"/>
                <a:gd name="T40" fmla="*/ 2368 w 2924"/>
                <a:gd name="T41" fmla="*/ 1145 h 1846"/>
                <a:gd name="T42" fmla="*/ 2033 w 2924"/>
                <a:gd name="T43" fmla="*/ 1289 h 1846"/>
                <a:gd name="T44" fmla="*/ 1626 w 2924"/>
                <a:gd name="T45" fmla="*/ 1433 h 1846"/>
                <a:gd name="T46" fmla="*/ 1142 w 2924"/>
                <a:gd name="T47" fmla="*/ 1571 h 1846"/>
                <a:gd name="T48" fmla="*/ 604 w 2924"/>
                <a:gd name="T49" fmla="*/ 1702 h 1846"/>
                <a:gd name="T50" fmla="*/ 0 w 2924"/>
                <a:gd name="T51" fmla="*/ 1828 h 1846"/>
                <a:gd name="T52" fmla="*/ 311 w 2924"/>
                <a:gd name="T53" fmla="*/ 1780 h 1846"/>
                <a:gd name="T54" fmla="*/ 897 w 2924"/>
                <a:gd name="T55" fmla="*/ 1648 h 1846"/>
                <a:gd name="T56" fmla="*/ 1417 w 2924"/>
                <a:gd name="T57" fmla="*/ 1511 h 1846"/>
                <a:gd name="T58" fmla="*/ 1871 w 2924"/>
                <a:gd name="T59" fmla="*/ 1367 h 1846"/>
                <a:gd name="T60" fmla="*/ 2254 w 2924"/>
                <a:gd name="T61" fmla="*/ 1223 h 1846"/>
                <a:gd name="T62" fmla="*/ 2559 w 2924"/>
                <a:gd name="T63" fmla="*/ 1079 h 1846"/>
                <a:gd name="T64" fmla="*/ 2774 w 2924"/>
                <a:gd name="T65" fmla="*/ 929 h 1846"/>
                <a:gd name="T66" fmla="*/ 2876 w 2924"/>
                <a:gd name="T67" fmla="*/ 815 h 1846"/>
                <a:gd name="T68" fmla="*/ 2912 w 2924"/>
                <a:gd name="T69" fmla="*/ 743 h 1846"/>
                <a:gd name="T70" fmla="*/ 2924 w 2924"/>
                <a:gd name="T71" fmla="*/ 707 h 18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924" h="1846">
                  <a:moveTo>
                    <a:pt x="2924" y="707"/>
                  </a:moveTo>
                  <a:lnTo>
                    <a:pt x="2924" y="647"/>
                  </a:lnTo>
                  <a:lnTo>
                    <a:pt x="2912" y="581"/>
                  </a:lnTo>
                  <a:lnTo>
                    <a:pt x="2876" y="528"/>
                  </a:lnTo>
                  <a:lnTo>
                    <a:pt x="2822" y="468"/>
                  </a:lnTo>
                  <a:lnTo>
                    <a:pt x="2750" y="414"/>
                  </a:lnTo>
                  <a:lnTo>
                    <a:pt x="2667" y="366"/>
                  </a:lnTo>
                  <a:lnTo>
                    <a:pt x="2559" y="318"/>
                  </a:lnTo>
                  <a:lnTo>
                    <a:pt x="2440" y="270"/>
                  </a:lnTo>
                  <a:lnTo>
                    <a:pt x="2302" y="228"/>
                  </a:lnTo>
                  <a:lnTo>
                    <a:pt x="2153" y="186"/>
                  </a:lnTo>
                  <a:lnTo>
                    <a:pt x="1985" y="150"/>
                  </a:lnTo>
                  <a:lnTo>
                    <a:pt x="1806" y="114"/>
                  </a:lnTo>
                  <a:lnTo>
                    <a:pt x="1608" y="78"/>
                  </a:lnTo>
                  <a:lnTo>
                    <a:pt x="1399" y="54"/>
                  </a:lnTo>
                  <a:lnTo>
                    <a:pt x="1178" y="24"/>
                  </a:lnTo>
                  <a:lnTo>
                    <a:pt x="945" y="0"/>
                  </a:lnTo>
                  <a:lnTo>
                    <a:pt x="694" y="0"/>
                  </a:lnTo>
                  <a:lnTo>
                    <a:pt x="945" y="24"/>
                  </a:lnTo>
                  <a:lnTo>
                    <a:pt x="1190" y="48"/>
                  </a:lnTo>
                  <a:lnTo>
                    <a:pt x="1417" y="78"/>
                  </a:lnTo>
                  <a:lnTo>
                    <a:pt x="1626" y="108"/>
                  </a:lnTo>
                  <a:lnTo>
                    <a:pt x="1824" y="144"/>
                  </a:lnTo>
                  <a:lnTo>
                    <a:pt x="2009" y="180"/>
                  </a:lnTo>
                  <a:lnTo>
                    <a:pt x="2176" y="222"/>
                  </a:lnTo>
                  <a:lnTo>
                    <a:pt x="2326" y="264"/>
                  </a:lnTo>
                  <a:lnTo>
                    <a:pt x="2457" y="312"/>
                  </a:lnTo>
                  <a:lnTo>
                    <a:pt x="2571" y="360"/>
                  </a:lnTo>
                  <a:lnTo>
                    <a:pt x="2667" y="414"/>
                  </a:lnTo>
                  <a:lnTo>
                    <a:pt x="2750" y="468"/>
                  </a:lnTo>
                  <a:lnTo>
                    <a:pt x="2804" y="528"/>
                  </a:lnTo>
                  <a:lnTo>
                    <a:pt x="2846" y="587"/>
                  </a:lnTo>
                  <a:lnTo>
                    <a:pt x="2864" y="647"/>
                  </a:lnTo>
                  <a:lnTo>
                    <a:pt x="2864" y="713"/>
                  </a:lnTo>
                  <a:lnTo>
                    <a:pt x="2852" y="749"/>
                  </a:lnTo>
                  <a:lnTo>
                    <a:pt x="2840" y="785"/>
                  </a:lnTo>
                  <a:lnTo>
                    <a:pt x="2816" y="821"/>
                  </a:lnTo>
                  <a:lnTo>
                    <a:pt x="2792" y="857"/>
                  </a:lnTo>
                  <a:lnTo>
                    <a:pt x="2721" y="929"/>
                  </a:lnTo>
                  <a:lnTo>
                    <a:pt x="2625" y="1001"/>
                  </a:lnTo>
                  <a:lnTo>
                    <a:pt x="2505" y="1073"/>
                  </a:lnTo>
                  <a:lnTo>
                    <a:pt x="2368" y="1145"/>
                  </a:lnTo>
                  <a:lnTo>
                    <a:pt x="2212" y="1217"/>
                  </a:lnTo>
                  <a:lnTo>
                    <a:pt x="2033" y="1289"/>
                  </a:lnTo>
                  <a:lnTo>
                    <a:pt x="1842" y="1361"/>
                  </a:lnTo>
                  <a:lnTo>
                    <a:pt x="1626" y="1433"/>
                  </a:lnTo>
                  <a:lnTo>
                    <a:pt x="1393" y="1499"/>
                  </a:lnTo>
                  <a:lnTo>
                    <a:pt x="1142" y="1571"/>
                  </a:lnTo>
                  <a:lnTo>
                    <a:pt x="879" y="1636"/>
                  </a:lnTo>
                  <a:lnTo>
                    <a:pt x="604" y="1702"/>
                  </a:lnTo>
                  <a:lnTo>
                    <a:pt x="305" y="1768"/>
                  </a:lnTo>
                  <a:lnTo>
                    <a:pt x="0" y="1828"/>
                  </a:lnTo>
                  <a:lnTo>
                    <a:pt x="0" y="1846"/>
                  </a:lnTo>
                  <a:lnTo>
                    <a:pt x="311" y="1780"/>
                  </a:lnTo>
                  <a:lnTo>
                    <a:pt x="610" y="1714"/>
                  </a:lnTo>
                  <a:lnTo>
                    <a:pt x="897" y="1648"/>
                  </a:lnTo>
                  <a:lnTo>
                    <a:pt x="1166" y="1583"/>
                  </a:lnTo>
                  <a:lnTo>
                    <a:pt x="1417" y="1511"/>
                  </a:lnTo>
                  <a:lnTo>
                    <a:pt x="1656" y="1439"/>
                  </a:lnTo>
                  <a:lnTo>
                    <a:pt x="1871" y="1367"/>
                  </a:lnTo>
                  <a:lnTo>
                    <a:pt x="2075" y="1295"/>
                  </a:lnTo>
                  <a:lnTo>
                    <a:pt x="2254" y="1223"/>
                  </a:lnTo>
                  <a:lnTo>
                    <a:pt x="2416" y="1151"/>
                  </a:lnTo>
                  <a:lnTo>
                    <a:pt x="2559" y="1079"/>
                  </a:lnTo>
                  <a:lnTo>
                    <a:pt x="2679" y="1001"/>
                  </a:lnTo>
                  <a:lnTo>
                    <a:pt x="2774" y="929"/>
                  </a:lnTo>
                  <a:lnTo>
                    <a:pt x="2846" y="857"/>
                  </a:lnTo>
                  <a:lnTo>
                    <a:pt x="2876" y="815"/>
                  </a:lnTo>
                  <a:lnTo>
                    <a:pt x="2900" y="779"/>
                  </a:lnTo>
                  <a:lnTo>
                    <a:pt x="2912" y="743"/>
                  </a:lnTo>
                  <a:lnTo>
                    <a:pt x="2924" y="707"/>
                  </a:lnTo>
                  <a:lnTo>
                    <a:pt x="2924" y="707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8" name="Freeform 12">
              <a:extLst>
                <a:ext uri="{FF2B5EF4-FFF2-40B4-BE49-F238E27FC236}">
                  <a16:creationId xmlns:a16="http://schemas.microsoft.com/office/drawing/2014/main" id="{E1E784A9-CE33-AD84-C00C-FE2D822F1CFB}"/>
                </a:ext>
              </a:extLst>
            </p:cNvPr>
            <p:cNvSpPr>
              <a:spLocks/>
            </p:cNvSpPr>
            <p:nvPr/>
          </p:nvSpPr>
          <p:spPr bwMode="hidden">
            <a:xfrm>
              <a:off x="114" y="2847"/>
              <a:ext cx="1493" cy="204"/>
            </a:xfrm>
            <a:custGeom>
              <a:avLst/>
              <a:gdLst>
                <a:gd name="T0" fmla="*/ 1399 w 1488"/>
                <a:gd name="T1" fmla="*/ 204 h 204"/>
                <a:gd name="T2" fmla="*/ 0 w 1488"/>
                <a:gd name="T3" fmla="*/ 18 h 204"/>
                <a:gd name="T4" fmla="*/ 77 w 1488"/>
                <a:gd name="T5" fmla="*/ 0 h 204"/>
                <a:gd name="T6" fmla="*/ 1488 w 1488"/>
                <a:gd name="T7" fmla="*/ 186 h 204"/>
                <a:gd name="T8" fmla="*/ 1399 w 1488"/>
                <a:gd name="T9" fmla="*/ 204 h 204"/>
                <a:gd name="T10" fmla="*/ 1399 w 1488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88" h="204">
                  <a:moveTo>
                    <a:pt x="1399" y="204"/>
                  </a:moveTo>
                  <a:lnTo>
                    <a:pt x="0" y="18"/>
                  </a:lnTo>
                  <a:lnTo>
                    <a:pt x="77" y="0"/>
                  </a:lnTo>
                  <a:lnTo>
                    <a:pt x="1488" y="186"/>
                  </a:lnTo>
                  <a:lnTo>
                    <a:pt x="1399" y="204"/>
                  </a:lnTo>
                  <a:lnTo>
                    <a:pt x="1399" y="20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09" name="Rectangle 13">
              <a:extLst>
                <a:ext uri="{FF2B5EF4-FFF2-40B4-BE49-F238E27FC236}">
                  <a16:creationId xmlns:a16="http://schemas.microsoft.com/office/drawing/2014/main" id="{41F1D8A9-8DA1-BC8A-279D-0FBE3EBEBB93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3" y="3105"/>
              <a:ext cx="1" cy="1"/>
            </a:xfrm>
            <a:prstGeom prst="rect">
              <a:avLst/>
            </a:prstGeom>
            <a:solidFill>
              <a:srgbClr val="1414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10" name="Rectangle 14">
              <a:extLst>
                <a:ext uri="{FF2B5EF4-FFF2-40B4-BE49-F238E27FC236}">
                  <a16:creationId xmlns:a16="http://schemas.microsoft.com/office/drawing/2014/main" id="{65A5DB61-5891-6610-084C-03CE4AB4EDE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473" y="3105"/>
              <a:ext cx="1" cy="1"/>
            </a:xfrm>
            <a:prstGeom prst="rect">
              <a:avLst/>
            </a:prstGeom>
            <a:solidFill>
              <a:srgbClr val="14148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11" name="Group 15">
              <a:extLst>
                <a:ext uri="{FF2B5EF4-FFF2-40B4-BE49-F238E27FC236}">
                  <a16:creationId xmlns:a16="http://schemas.microsoft.com/office/drawing/2014/main" id="{71CC60A4-EC5B-F0FD-4DBF-39172F706E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284"/>
              <a:ext cx="1254" cy="923"/>
              <a:chOff x="192" y="2284"/>
              <a:chExt cx="1254" cy="923"/>
            </a:xfrm>
          </p:grpSpPr>
          <p:sp>
            <p:nvSpPr>
              <p:cNvPr id="4112" name="Freeform 16">
                <a:extLst>
                  <a:ext uri="{FF2B5EF4-FFF2-40B4-BE49-F238E27FC236}">
                    <a16:creationId xmlns:a16="http://schemas.microsoft.com/office/drawing/2014/main" id="{7DA5AE2B-0A7A-343C-64F3-1D630529BFE3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08" y="3009"/>
                <a:ext cx="47" cy="6"/>
              </a:xfrm>
              <a:custGeom>
                <a:avLst/>
                <a:gdLst>
                  <a:gd name="T0" fmla="*/ 47 w 47"/>
                  <a:gd name="T1" fmla="*/ 6 h 6"/>
                  <a:gd name="T2" fmla="*/ 0 w 47"/>
                  <a:gd name="T3" fmla="*/ 0 h 6"/>
                  <a:gd name="T4" fmla="*/ 0 w 47"/>
                  <a:gd name="T5" fmla="*/ 0 h 6"/>
                  <a:gd name="T6" fmla="*/ 47 w 47"/>
                  <a:gd name="T7" fmla="*/ 6 h 6"/>
                  <a:gd name="T8" fmla="*/ 47 w 47"/>
                  <a:gd name="T9" fmla="*/ 6 h 6"/>
                  <a:gd name="T10" fmla="*/ 47 w 47"/>
                  <a:gd name="T11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7" h="6">
                    <a:moveTo>
                      <a:pt x="47" y="6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47" y="6"/>
                    </a:lnTo>
                    <a:close/>
                  </a:path>
                </a:pathLst>
              </a:custGeom>
              <a:solidFill>
                <a:srgbClr val="1414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3" name="Freeform 17">
                <a:extLst>
                  <a:ext uri="{FF2B5EF4-FFF2-40B4-BE49-F238E27FC236}">
                    <a16:creationId xmlns:a16="http://schemas.microsoft.com/office/drawing/2014/main" id="{72917899-405F-596C-3434-2DF561E45BF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912" y="2284"/>
                <a:ext cx="324" cy="162"/>
              </a:xfrm>
              <a:custGeom>
                <a:avLst/>
                <a:gdLst>
                  <a:gd name="T0" fmla="*/ 0 w 323"/>
                  <a:gd name="T1" fmla="*/ 24 h 162"/>
                  <a:gd name="T2" fmla="*/ 6 w 323"/>
                  <a:gd name="T3" fmla="*/ 24 h 162"/>
                  <a:gd name="T4" fmla="*/ 12 w 323"/>
                  <a:gd name="T5" fmla="*/ 18 h 162"/>
                  <a:gd name="T6" fmla="*/ 48 w 323"/>
                  <a:gd name="T7" fmla="*/ 6 h 162"/>
                  <a:gd name="T8" fmla="*/ 101 w 323"/>
                  <a:gd name="T9" fmla="*/ 0 h 162"/>
                  <a:gd name="T10" fmla="*/ 137 w 323"/>
                  <a:gd name="T11" fmla="*/ 6 h 162"/>
                  <a:gd name="T12" fmla="*/ 173 w 323"/>
                  <a:gd name="T13" fmla="*/ 18 h 162"/>
                  <a:gd name="T14" fmla="*/ 239 w 323"/>
                  <a:gd name="T15" fmla="*/ 54 h 162"/>
                  <a:gd name="T16" fmla="*/ 287 w 323"/>
                  <a:gd name="T17" fmla="*/ 90 h 162"/>
                  <a:gd name="T18" fmla="*/ 317 w 323"/>
                  <a:gd name="T19" fmla="*/ 114 h 162"/>
                  <a:gd name="T20" fmla="*/ 323 w 323"/>
                  <a:gd name="T21" fmla="*/ 126 h 162"/>
                  <a:gd name="T22" fmla="*/ 323 w 323"/>
                  <a:gd name="T23" fmla="*/ 126 h 162"/>
                  <a:gd name="T24" fmla="*/ 221 w 323"/>
                  <a:gd name="T25" fmla="*/ 162 h 162"/>
                  <a:gd name="T26" fmla="*/ 0 w 323"/>
                  <a:gd name="T27" fmla="*/ 24 h 162"/>
                  <a:gd name="T28" fmla="*/ 0 w 323"/>
                  <a:gd name="T29" fmla="*/ 24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23" h="162">
                    <a:moveTo>
                      <a:pt x="0" y="24"/>
                    </a:moveTo>
                    <a:lnTo>
                      <a:pt x="6" y="24"/>
                    </a:lnTo>
                    <a:lnTo>
                      <a:pt x="12" y="18"/>
                    </a:lnTo>
                    <a:lnTo>
                      <a:pt x="48" y="6"/>
                    </a:lnTo>
                    <a:lnTo>
                      <a:pt x="101" y="0"/>
                    </a:lnTo>
                    <a:lnTo>
                      <a:pt x="137" y="6"/>
                    </a:lnTo>
                    <a:lnTo>
                      <a:pt x="173" y="18"/>
                    </a:lnTo>
                    <a:lnTo>
                      <a:pt x="239" y="54"/>
                    </a:lnTo>
                    <a:lnTo>
                      <a:pt x="287" y="90"/>
                    </a:lnTo>
                    <a:lnTo>
                      <a:pt x="317" y="114"/>
                    </a:lnTo>
                    <a:lnTo>
                      <a:pt x="323" y="126"/>
                    </a:lnTo>
                    <a:lnTo>
                      <a:pt x="323" y="126"/>
                    </a:lnTo>
                    <a:lnTo>
                      <a:pt x="221" y="162"/>
                    </a:lnTo>
                    <a:lnTo>
                      <a:pt x="0" y="24"/>
                    </a:lnTo>
                    <a:lnTo>
                      <a:pt x="0" y="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4" name="Freeform 18">
                <a:extLst>
                  <a:ext uri="{FF2B5EF4-FFF2-40B4-BE49-F238E27FC236}">
                    <a16:creationId xmlns:a16="http://schemas.microsoft.com/office/drawing/2014/main" id="{CED795BE-1984-8819-6521-9AC9D5FCFFB4}"/>
                  </a:ext>
                </a:extLst>
              </p:cNvPr>
              <p:cNvSpPr>
                <a:spLocks noEditPoints="1"/>
              </p:cNvSpPr>
              <p:nvPr/>
            </p:nvSpPr>
            <p:spPr bwMode="hidden">
              <a:xfrm>
                <a:off x="192" y="2284"/>
                <a:ext cx="1254" cy="923"/>
              </a:xfrm>
              <a:custGeom>
                <a:avLst/>
                <a:gdLst>
                  <a:gd name="T0" fmla="*/ 1166 w 1250"/>
                  <a:gd name="T1" fmla="*/ 641 h 923"/>
                  <a:gd name="T2" fmla="*/ 1166 w 1250"/>
                  <a:gd name="T3" fmla="*/ 473 h 923"/>
                  <a:gd name="T4" fmla="*/ 1136 w 1250"/>
                  <a:gd name="T5" fmla="*/ 384 h 923"/>
                  <a:gd name="T6" fmla="*/ 1112 w 1250"/>
                  <a:gd name="T7" fmla="*/ 288 h 923"/>
                  <a:gd name="T8" fmla="*/ 1053 w 1250"/>
                  <a:gd name="T9" fmla="*/ 174 h 923"/>
                  <a:gd name="T10" fmla="*/ 981 w 1250"/>
                  <a:gd name="T11" fmla="*/ 96 h 923"/>
                  <a:gd name="T12" fmla="*/ 963 w 1250"/>
                  <a:gd name="T13" fmla="*/ 72 h 923"/>
                  <a:gd name="T14" fmla="*/ 891 w 1250"/>
                  <a:gd name="T15" fmla="*/ 18 h 923"/>
                  <a:gd name="T16" fmla="*/ 819 w 1250"/>
                  <a:gd name="T17" fmla="*/ 6 h 923"/>
                  <a:gd name="T18" fmla="*/ 712 w 1250"/>
                  <a:gd name="T19" fmla="*/ 24 h 923"/>
                  <a:gd name="T20" fmla="*/ 664 w 1250"/>
                  <a:gd name="T21" fmla="*/ 42 h 923"/>
                  <a:gd name="T22" fmla="*/ 568 w 1250"/>
                  <a:gd name="T23" fmla="*/ 120 h 923"/>
                  <a:gd name="T24" fmla="*/ 532 w 1250"/>
                  <a:gd name="T25" fmla="*/ 228 h 923"/>
                  <a:gd name="T26" fmla="*/ 509 w 1250"/>
                  <a:gd name="T27" fmla="*/ 348 h 923"/>
                  <a:gd name="T28" fmla="*/ 431 w 1250"/>
                  <a:gd name="T29" fmla="*/ 479 h 923"/>
                  <a:gd name="T30" fmla="*/ 413 w 1250"/>
                  <a:gd name="T31" fmla="*/ 539 h 923"/>
                  <a:gd name="T32" fmla="*/ 353 w 1250"/>
                  <a:gd name="T33" fmla="*/ 599 h 923"/>
                  <a:gd name="T34" fmla="*/ 305 w 1250"/>
                  <a:gd name="T35" fmla="*/ 629 h 923"/>
                  <a:gd name="T36" fmla="*/ 293 w 1250"/>
                  <a:gd name="T37" fmla="*/ 635 h 923"/>
                  <a:gd name="T38" fmla="*/ 257 w 1250"/>
                  <a:gd name="T39" fmla="*/ 677 h 923"/>
                  <a:gd name="T40" fmla="*/ 150 w 1250"/>
                  <a:gd name="T41" fmla="*/ 797 h 923"/>
                  <a:gd name="T42" fmla="*/ 54 w 1250"/>
                  <a:gd name="T43" fmla="*/ 839 h 923"/>
                  <a:gd name="T44" fmla="*/ 156 w 1250"/>
                  <a:gd name="T45" fmla="*/ 905 h 923"/>
                  <a:gd name="T46" fmla="*/ 240 w 1250"/>
                  <a:gd name="T47" fmla="*/ 869 h 923"/>
                  <a:gd name="T48" fmla="*/ 640 w 1250"/>
                  <a:gd name="T49" fmla="*/ 827 h 923"/>
                  <a:gd name="T50" fmla="*/ 700 w 1250"/>
                  <a:gd name="T51" fmla="*/ 725 h 923"/>
                  <a:gd name="T52" fmla="*/ 694 w 1250"/>
                  <a:gd name="T53" fmla="*/ 611 h 923"/>
                  <a:gd name="T54" fmla="*/ 778 w 1250"/>
                  <a:gd name="T55" fmla="*/ 551 h 923"/>
                  <a:gd name="T56" fmla="*/ 879 w 1250"/>
                  <a:gd name="T57" fmla="*/ 449 h 923"/>
                  <a:gd name="T58" fmla="*/ 909 w 1250"/>
                  <a:gd name="T59" fmla="*/ 414 h 923"/>
                  <a:gd name="T60" fmla="*/ 975 w 1250"/>
                  <a:gd name="T61" fmla="*/ 318 h 923"/>
                  <a:gd name="T62" fmla="*/ 1023 w 1250"/>
                  <a:gd name="T63" fmla="*/ 336 h 923"/>
                  <a:gd name="T64" fmla="*/ 1118 w 1250"/>
                  <a:gd name="T65" fmla="*/ 617 h 923"/>
                  <a:gd name="T66" fmla="*/ 1112 w 1250"/>
                  <a:gd name="T67" fmla="*/ 689 h 923"/>
                  <a:gd name="T68" fmla="*/ 1148 w 1250"/>
                  <a:gd name="T69" fmla="*/ 749 h 923"/>
                  <a:gd name="T70" fmla="*/ 1202 w 1250"/>
                  <a:gd name="T71" fmla="*/ 713 h 923"/>
                  <a:gd name="T72" fmla="*/ 1238 w 1250"/>
                  <a:gd name="T73" fmla="*/ 749 h 923"/>
                  <a:gd name="T74" fmla="*/ 1250 w 1250"/>
                  <a:gd name="T75" fmla="*/ 743 h 923"/>
                  <a:gd name="T76" fmla="*/ 694 w 1250"/>
                  <a:gd name="T77" fmla="*/ 264 h 923"/>
                  <a:gd name="T78" fmla="*/ 784 w 1250"/>
                  <a:gd name="T79" fmla="*/ 372 h 923"/>
                  <a:gd name="T80" fmla="*/ 766 w 1250"/>
                  <a:gd name="T81" fmla="*/ 443 h 923"/>
                  <a:gd name="T82" fmla="*/ 706 w 1250"/>
                  <a:gd name="T83" fmla="*/ 515 h 923"/>
                  <a:gd name="T84" fmla="*/ 658 w 1250"/>
                  <a:gd name="T85" fmla="*/ 569 h 923"/>
                  <a:gd name="T86" fmla="*/ 616 w 1250"/>
                  <a:gd name="T87" fmla="*/ 593 h 923"/>
                  <a:gd name="T88" fmla="*/ 574 w 1250"/>
                  <a:gd name="T89" fmla="*/ 617 h 923"/>
                  <a:gd name="T90" fmla="*/ 562 w 1250"/>
                  <a:gd name="T91" fmla="*/ 707 h 923"/>
                  <a:gd name="T92" fmla="*/ 353 w 1250"/>
                  <a:gd name="T93" fmla="*/ 755 h 923"/>
                  <a:gd name="T94" fmla="*/ 389 w 1250"/>
                  <a:gd name="T95" fmla="*/ 641 h 923"/>
                  <a:gd name="T96" fmla="*/ 425 w 1250"/>
                  <a:gd name="T97" fmla="*/ 647 h 923"/>
                  <a:gd name="T98" fmla="*/ 443 w 1250"/>
                  <a:gd name="T99" fmla="*/ 617 h 923"/>
                  <a:gd name="T100" fmla="*/ 568 w 1250"/>
                  <a:gd name="T101" fmla="*/ 515 h 923"/>
                  <a:gd name="T102" fmla="*/ 616 w 1250"/>
                  <a:gd name="T103" fmla="*/ 473 h 923"/>
                  <a:gd name="T104" fmla="*/ 640 w 1250"/>
                  <a:gd name="T105" fmla="*/ 396 h 923"/>
                  <a:gd name="T106" fmla="*/ 640 w 1250"/>
                  <a:gd name="T107" fmla="*/ 378 h 923"/>
                  <a:gd name="T108" fmla="*/ 664 w 1250"/>
                  <a:gd name="T109" fmla="*/ 270 h 923"/>
                  <a:gd name="T110" fmla="*/ 682 w 1250"/>
                  <a:gd name="T111" fmla="*/ 192 h 923"/>
                  <a:gd name="T112" fmla="*/ 694 w 1250"/>
                  <a:gd name="T113" fmla="*/ 264 h 923"/>
                  <a:gd name="T114" fmla="*/ 532 w 1250"/>
                  <a:gd name="T115" fmla="*/ 455 h 923"/>
                  <a:gd name="T116" fmla="*/ 634 w 1250"/>
                  <a:gd name="T117" fmla="*/ 803 h 9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250" h="923">
                    <a:moveTo>
                      <a:pt x="1244" y="713"/>
                    </a:moveTo>
                    <a:lnTo>
                      <a:pt x="1214" y="683"/>
                    </a:lnTo>
                    <a:lnTo>
                      <a:pt x="1166" y="653"/>
                    </a:lnTo>
                    <a:lnTo>
                      <a:pt x="1166" y="653"/>
                    </a:lnTo>
                    <a:lnTo>
                      <a:pt x="1166" y="641"/>
                    </a:lnTo>
                    <a:lnTo>
                      <a:pt x="1172" y="617"/>
                    </a:lnTo>
                    <a:lnTo>
                      <a:pt x="1172" y="581"/>
                    </a:lnTo>
                    <a:lnTo>
                      <a:pt x="1172" y="545"/>
                    </a:lnTo>
                    <a:lnTo>
                      <a:pt x="1172" y="509"/>
                    </a:lnTo>
                    <a:lnTo>
                      <a:pt x="1166" y="473"/>
                    </a:lnTo>
                    <a:lnTo>
                      <a:pt x="1154" y="443"/>
                    </a:lnTo>
                    <a:lnTo>
                      <a:pt x="1148" y="431"/>
                    </a:lnTo>
                    <a:lnTo>
                      <a:pt x="1142" y="425"/>
                    </a:lnTo>
                    <a:lnTo>
                      <a:pt x="1142" y="408"/>
                    </a:lnTo>
                    <a:lnTo>
                      <a:pt x="1136" y="384"/>
                    </a:lnTo>
                    <a:lnTo>
                      <a:pt x="1130" y="354"/>
                    </a:lnTo>
                    <a:lnTo>
                      <a:pt x="1118" y="324"/>
                    </a:lnTo>
                    <a:lnTo>
                      <a:pt x="1106" y="300"/>
                    </a:lnTo>
                    <a:lnTo>
                      <a:pt x="1112" y="294"/>
                    </a:lnTo>
                    <a:lnTo>
                      <a:pt x="1112" y="288"/>
                    </a:lnTo>
                    <a:lnTo>
                      <a:pt x="1112" y="270"/>
                    </a:lnTo>
                    <a:lnTo>
                      <a:pt x="1106" y="252"/>
                    </a:lnTo>
                    <a:lnTo>
                      <a:pt x="1083" y="210"/>
                    </a:lnTo>
                    <a:lnTo>
                      <a:pt x="1059" y="180"/>
                    </a:lnTo>
                    <a:lnTo>
                      <a:pt x="1053" y="174"/>
                    </a:lnTo>
                    <a:lnTo>
                      <a:pt x="1047" y="168"/>
                    </a:lnTo>
                    <a:lnTo>
                      <a:pt x="1041" y="126"/>
                    </a:lnTo>
                    <a:lnTo>
                      <a:pt x="1017" y="114"/>
                    </a:lnTo>
                    <a:lnTo>
                      <a:pt x="987" y="90"/>
                    </a:lnTo>
                    <a:lnTo>
                      <a:pt x="981" y="96"/>
                    </a:lnTo>
                    <a:lnTo>
                      <a:pt x="981" y="102"/>
                    </a:lnTo>
                    <a:lnTo>
                      <a:pt x="975" y="120"/>
                    </a:lnTo>
                    <a:lnTo>
                      <a:pt x="975" y="108"/>
                    </a:lnTo>
                    <a:lnTo>
                      <a:pt x="969" y="90"/>
                    </a:lnTo>
                    <a:lnTo>
                      <a:pt x="963" y="72"/>
                    </a:lnTo>
                    <a:lnTo>
                      <a:pt x="963" y="66"/>
                    </a:lnTo>
                    <a:lnTo>
                      <a:pt x="933" y="42"/>
                    </a:lnTo>
                    <a:lnTo>
                      <a:pt x="921" y="36"/>
                    </a:lnTo>
                    <a:lnTo>
                      <a:pt x="915" y="30"/>
                    </a:lnTo>
                    <a:lnTo>
                      <a:pt x="891" y="18"/>
                    </a:lnTo>
                    <a:lnTo>
                      <a:pt x="885" y="18"/>
                    </a:lnTo>
                    <a:lnTo>
                      <a:pt x="867" y="18"/>
                    </a:lnTo>
                    <a:lnTo>
                      <a:pt x="855" y="18"/>
                    </a:lnTo>
                    <a:lnTo>
                      <a:pt x="849" y="18"/>
                    </a:lnTo>
                    <a:lnTo>
                      <a:pt x="819" y="6"/>
                    </a:lnTo>
                    <a:lnTo>
                      <a:pt x="796" y="0"/>
                    </a:lnTo>
                    <a:lnTo>
                      <a:pt x="772" y="6"/>
                    </a:lnTo>
                    <a:lnTo>
                      <a:pt x="754" y="18"/>
                    </a:lnTo>
                    <a:lnTo>
                      <a:pt x="730" y="18"/>
                    </a:lnTo>
                    <a:lnTo>
                      <a:pt x="712" y="24"/>
                    </a:lnTo>
                    <a:lnTo>
                      <a:pt x="700" y="30"/>
                    </a:lnTo>
                    <a:lnTo>
                      <a:pt x="700" y="30"/>
                    </a:lnTo>
                    <a:lnTo>
                      <a:pt x="694" y="30"/>
                    </a:lnTo>
                    <a:lnTo>
                      <a:pt x="688" y="30"/>
                    </a:lnTo>
                    <a:lnTo>
                      <a:pt x="664" y="42"/>
                    </a:lnTo>
                    <a:lnTo>
                      <a:pt x="628" y="60"/>
                    </a:lnTo>
                    <a:lnTo>
                      <a:pt x="586" y="90"/>
                    </a:lnTo>
                    <a:lnTo>
                      <a:pt x="574" y="108"/>
                    </a:lnTo>
                    <a:lnTo>
                      <a:pt x="562" y="120"/>
                    </a:lnTo>
                    <a:lnTo>
                      <a:pt x="568" y="120"/>
                    </a:lnTo>
                    <a:lnTo>
                      <a:pt x="568" y="114"/>
                    </a:lnTo>
                    <a:lnTo>
                      <a:pt x="550" y="150"/>
                    </a:lnTo>
                    <a:lnTo>
                      <a:pt x="538" y="192"/>
                    </a:lnTo>
                    <a:lnTo>
                      <a:pt x="532" y="216"/>
                    </a:lnTo>
                    <a:lnTo>
                      <a:pt x="532" y="228"/>
                    </a:lnTo>
                    <a:lnTo>
                      <a:pt x="532" y="228"/>
                    </a:lnTo>
                    <a:lnTo>
                      <a:pt x="527" y="246"/>
                    </a:lnTo>
                    <a:lnTo>
                      <a:pt x="521" y="276"/>
                    </a:lnTo>
                    <a:lnTo>
                      <a:pt x="515" y="312"/>
                    </a:lnTo>
                    <a:lnTo>
                      <a:pt x="509" y="348"/>
                    </a:lnTo>
                    <a:lnTo>
                      <a:pt x="473" y="390"/>
                    </a:lnTo>
                    <a:lnTo>
                      <a:pt x="473" y="396"/>
                    </a:lnTo>
                    <a:lnTo>
                      <a:pt x="467" y="402"/>
                    </a:lnTo>
                    <a:lnTo>
                      <a:pt x="449" y="437"/>
                    </a:lnTo>
                    <a:lnTo>
                      <a:pt x="431" y="479"/>
                    </a:lnTo>
                    <a:lnTo>
                      <a:pt x="419" y="521"/>
                    </a:lnTo>
                    <a:lnTo>
                      <a:pt x="413" y="527"/>
                    </a:lnTo>
                    <a:lnTo>
                      <a:pt x="413" y="533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413" y="539"/>
                    </a:lnTo>
                    <a:lnTo>
                      <a:pt x="353" y="599"/>
                    </a:lnTo>
                    <a:lnTo>
                      <a:pt x="347" y="599"/>
                    </a:lnTo>
                    <a:lnTo>
                      <a:pt x="341" y="599"/>
                    </a:lnTo>
                    <a:lnTo>
                      <a:pt x="335" y="611"/>
                    </a:lnTo>
                    <a:lnTo>
                      <a:pt x="311" y="629"/>
                    </a:lnTo>
                    <a:lnTo>
                      <a:pt x="305" y="629"/>
                    </a:lnTo>
                    <a:lnTo>
                      <a:pt x="299" y="629"/>
                    </a:lnTo>
                    <a:lnTo>
                      <a:pt x="299" y="635"/>
                    </a:lnTo>
                    <a:lnTo>
                      <a:pt x="293" y="635"/>
                    </a:lnTo>
                    <a:lnTo>
                      <a:pt x="293" y="635"/>
                    </a:lnTo>
                    <a:lnTo>
                      <a:pt x="293" y="635"/>
                    </a:lnTo>
                    <a:lnTo>
                      <a:pt x="293" y="635"/>
                    </a:lnTo>
                    <a:lnTo>
                      <a:pt x="257" y="659"/>
                    </a:lnTo>
                    <a:lnTo>
                      <a:pt x="257" y="665"/>
                    </a:lnTo>
                    <a:lnTo>
                      <a:pt x="257" y="665"/>
                    </a:lnTo>
                    <a:lnTo>
                      <a:pt x="257" y="677"/>
                    </a:lnTo>
                    <a:lnTo>
                      <a:pt x="257" y="701"/>
                    </a:lnTo>
                    <a:lnTo>
                      <a:pt x="257" y="719"/>
                    </a:lnTo>
                    <a:lnTo>
                      <a:pt x="257" y="731"/>
                    </a:lnTo>
                    <a:lnTo>
                      <a:pt x="216" y="725"/>
                    </a:lnTo>
                    <a:lnTo>
                      <a:pt x="150" y="797"/>
                    </a:lnTo>
                    <a:lnTo>
                      <a:pt x="150" y="827"/>
                    </a:lnTo>
                    <a:lnTo>
                      <a:pt x="174" y="827"/>
                    </a:lnTo>
                    <a:lnTo>
                      <a:pt x="114" y="845"/>
                    </a:lnTo>
                    <a:lnTo>
                      <a:pt x="108" y="851"/>
                    </a:lnTo>
                    <a:lnTo>
                      <a:pt x="54" y="839"/>
                    </a:lnTo>
                    <a:lnTo>
                      <a:pt x="0" y="857"/>
                    </a:lnTo>
                    <a:lnTo>
                      <a:pt x="0" y="875"/>
                    </a:lnTo>
                    <a:lnTo>
                      <a:pt x="102" y="893"/>
                    </a:lnTo>
                    <a:lnTo>
                      <a:pt x="96" y="893"/>
                    </a:lnTo>
                    <a:lnTo>
                      <a:pt x="156" y="905"/>
                    </a:lnTo>
                    <a:lnTo>
                      <a:pt x="168" y="899"/>
                    </a:lnTo>
                    <a:lnTo>
                      <a:pt x="311" y="923"/>
                    </a:lnTo>
                    <a:lnTo>
                      <a:pt x="365" y="911"/>
                    </a:lnTo>
                    <a:lnTo>
                      <a:pt x="371" y="887"/>
                    </a:lnTo>
                    <a:lnTo>
                      <a:pt x="240" y="869"/>
                    </a:lnTo>
                    <a:lnTo>
                      <a:pt x="240" y="863"/>
                    </a:lnTo>
                    <a:lnTo>
                      <a:pt x="497" y="791"/>
                    </a:lnTo>
                    <a:lnTo>
                      <a:pt x="503" y="809"/>
                    </a:lnTo>
                    <a:lnTo>
                      <a:pt x="640" y="827"/>
                    </a:lnTo>
                    <a:lnTo>
                      <a:pt x="640" y="827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700" y="725"/>
                    </a:lnTo>
                    <a:lnTo>
                      <a:pt x="658" y="719"/>
                    </a:lnTo>
                    <a:lnTo>
                      <a:pt x="664" y="653"/>
                    </a:lnTo>
                    <a:lnTo>
                      <a:pt x="664" y="653"/>
                    </a:lnTo>
                    <a:lnTo>
                      <a:pt x="670" y="623"/>
                    </a:lnTo>
                    <a:lnTo>
                      <a:pt x="694" y="611"/>
                    </a:lnTo>
                    <a:lnTo>
                      <a:pt x="694" y="605"/>
                    </a:lnTo>
                    <a:lnTo>
                      <a:pt x="694" y="605"/>
                    </a:lnTo>
                    <a:lnTo>
                      <a:pt x="718" y="587"/>
                    </a:lnTo>
                    <a:lnTo>
                      <a:pt x="748" y="569"/>
                    </a:lnTo>
                    <a:lnTo>
                      <a:pt x="778" y="551"/>
                    </a:lnTo>
                    <a:lnTo>
                      <a:pt x="796" y="533"/>
                    </a:lnTo>
                    <a:lnTo>
                      <a:pt x="819" y="515"/>
                    </a:lnTo>
                    <a:lnTo>
                      <a:pt x="843" y="497"/>
                    </a:lnTo>
                    <a:lnTo>
                      <a:pt x="867" y="467"/>
                    </a:lnTo>
                    <a:lnTo>
                      <a:pt x="879" y="449"/>
                    </a:lnTo>
                    <a:lnTo>
                      <a:pt x="879" y="443"/>
                    </a:lnTo>
                    <a:lnTo>
                      <a:pt x="885" y="443"/>
                    </a:lnTo>
                    <a:lnTo>
                      <a:pt x="891" y="431"/>
                    </a:lnTo>
                    <a:lnTo>
                      <a:pt x="903" y="425"/>
                    </a:lnTo>
                    <a:lnTo>
                      <a:pt x="909" y="414"/>
                    </a:lnTo>
                    <a:lnTo>
                      <a:pt x="909" y="390"/>
                    </a:lnTo>
                    <a:lnTo>
                      <a:pt x="903" y="360"/>
                    </a:lnTo>
                    <a:lnTo>
                      <a:pt x="927" y="348"/>
                    </a:lnTo>
                    <a:lnTo>
                      <a:pt x="951" y="330"/>
                    </a:lnTo>
                    <a:lnTo>
                      <a:pt x="975" y="318"/>
                    </a:lnTo>
                    <a:lnTo>
                      <a:pt x="993" y="300"/>
                    </a:lnTo>
                    <a:lnTo>
                      <a:pt x="999" y="306"/>
                    </a:lnTo>
                    <a:lnTo>
                      <a:pt x="1011" y="306"/>
                    </a:lnTo>
                    <a:lnTo>
                      <a:pt x="1023" y="336"/>
                    </a:lnTo>
                    <a:lnTo>
                      <a:pt x="1023" y="336"/>
                    </a:lnTo>
                    <a:lnTo>
                      <a:pt x="1071" y="449"/>
                    </a:lnTo>
                    <a:lnTo>
                      <a:pt x="1071" y="467"/>
                    </a:lnTo>
                    <a:lnTo>
                      <a:pt x="1077" y="497"/>
                    </a:lnTo>
                    <a:lnTo>
                      <a:pt x="1101" y="563"/>
                    </a:lnTo>
                    <a:lnTo>
                      <a:pt x="1118" y="617"/>
                    </a:lnTo>
                    <a:lnTo>
                      <a:pt x="1124" y="641"/>
                    </a:lnTo>
                    <a:lnTo>
                      <a:pt x="1124" y="653"/>
                    </a:lnTo>
                    <a:lnTo>
                      <a:pt x="1118" y="659"/>
                    </a:lnTo>
                    <a:lnTo>
                      <a:pt x="1112" y="671"/>
                    </a:lnTo>
                    <a:lnTo>
                      <a:pt x="1112" y="689"/>
                    </a:lnTo>
                    <a:lnTo>
                      <a:pt x="1118" y="701"/>
                    </a:lnTo>
                    <a:lnTo>
                      <a:pt x="1124" y="719"/>
                    </a:lnTo>
                    <a:lnTo>
                      <a:pt x="1130" y="737"/>
                    </a:lnTo>
                    <a:lnTo>
                      <a:pt x="1136" y="749"/>
                    </a:lnTo>
                    <a:lnTo>
                      <a:pt x="1148" y="749"/>
                    </a:lnTo>
                    <a:lnTo>
                      <a:pt x="1154" y="743"/>
                    </a:lnTo>
                    <a:lnTo>
                      <a:pt x="1154" y="725"/>
                    </a:lnTo>
                    <a:lnTo>
                      <a:pt x="1148" y="707"/>
                    </a:lnTo>
                    <a:lnTo>
                      <a:pt x="1148" y="701"/>
                    </a:lnTo>
                    <a:lnTo>
                      <a:pt x="1202" y="713"/>
                    </a:lnTo>
                    <a:lnTo>
                      <a:pt x="1208" y="719"/>
                    </a:lnTo>
                    <a:lnTo>
                      <a:pt x="1214" y="737"/>
                    </a:lnTo>
                    <a:lnTo>
                      <a:pt x="1220" y="749"/>
                    </a:lnTo>
                    <a:lnTo>
                      <a:pt x="1232" y="755"/>
                    </a:lnTo>
                    <a:lnTo>
                      <a:pt x="1238" y="749"/>
                    </a:lnTo>
                    <a:lnTo>
                      <a:pt x="1232" y="737"/>
                    </a:lnTo>
                    <a:lnTo>
                      <a:pt x="1238" y="749"/>
                    </a:lnTo>
                    <a:lnTo>
                      <a:pt x="1244" y="755"/>
                    </a:lnTo>
                    <a:lnTo>
                      <a:pt x="1250" y="749"/>
                    </a:lnTo>
                    <a:lnTo>
                      <a:pt x="1250" y="743"/>
                    </a:lnTo>
                    <a:lnTo>
                      <a:pt x="1250" y="731"/>
                    </a:lnTo>
                    <a:lnTo>
                      <a:pt x="1244" y="719"/>
                    </a:lnTo>
                    <a:lnTo>
                      <a:pt x="1244" y="713"/>
                    </a:lnTo>
                    <a:lnTo>
                      <a:pt x="1244" y="713"/>
                    </a:lnTo>
                    <a:close/>
                    <a:moveTo>
                      <a:pt x="694" y="264"/>
                    </a:moveTo>
                    <a:lnTo>
                      <a:pt x="700" y="276"/>
                    </a:lnTo>
                    <a:lnTo>
                      <a:pt x="712" y="288"/>
                    </a:lnTo>
                    <a:lnTo>
                      <a:pt x="742" y="330"/>
                    </a:lnTo>
                    <a:lnTo>
                      <a:pt x="778" y="360"/>
                    </a:lnTo>
                    <a:lnTo>
                      <a:pt x="784" y="372"/>
                    </a:lnTo>
                    <a:lnTo>
                      <a:pt x="790" y="378"/>
                    </a:lnTo>
                    <a:lnTo>
                      <a:pt x="796" y="384"/>
                    </a:lnTo>
                    <a:lnTo>
                      <a:pt x="796" y="384"/>
                    </a:lnTo>
                    <a:lnTo>
                      <a:pt x="790" y="431"/>
                    </a:lnTo>
                    <a:lnTo>
                      <a:pt x="766" y="443"/>
                    </a:lnTo>
                    <a:lnTo>
                      <a:pt x="748" y="461"/>
                    </a:lnTo>
                    <a:lnTo>
                      <a:pt x="724" y="485"/>
                    </a:lnTo>
                    <a:lnTo>
                      <a:pt x="712" y="503"/>
                    </a:lnTo>
                    <a:lnTo>
                      <a:pt x="712" y="509"/>
                    </a:lnTo>
                    <a:lnTo>
                      <a:pt x="706" y="515"/>
                    </a:lnTo>
                    <a:lnTo>
                      <a:pt x="688" y="533"/>
                    </a:lnTo>
                    <a:lnTo>
                      <a:pt x="670" y="551"/>
                    </a:lnTo>
                    <a:lnTo>
                      <a:pt x="658" y="563"/>
                    </a:lnTo>
                    <a:lnTo>
                      <a:pt x="658" y="569"/>
                    </a:lnTo>
                    <a:lnTo>
                      <a:pt x="658" y="569"/>
                    </a:lnTo>
                    <a:lnTo>
                      <a:pt x="658" y="569"/>
                    </a:lnTo>
                    <a:lnTo>
                      <a:pt x="652" y="569"/>
                    </a:lnTo>
                    <a:lnTo>
                      <a:pt x="652" y="575"/>
                    </a:lnTo>
                    <a:lnTo>
                      <a:pt x="640" y="581"/>
                    </a:lnTo>
                    <a:lnTo>
                      <a:pt x="616" y="593"/>
                    </a:lnTo>
                    <a:lnTo>
                      <a:pt x="604" y="599"/>
                    </a:lnTo>
                    <a:lnTo>
                      <a:pt x="592" y="605"/>
                    </a:lnTo>
                    <a:lnTo>
                      <a:pt x="592" y="605"/>
                    </a:lnTo>
                    <a:lnTo>
                      <a:pt x="586" y="611"/>
                    </a:lnTo>
                    <a:lnTo>
                      <a:pt x="574" y="617"/>
                    </a:lnTo>
                    <a:lnTo>
                      <a:pt x="562" y="629"/>
                    </a:lnTo>
                    <a:lnTo>
                      <a:pt x="550" y="635"/>
                    </a:lnTo>
                    <a:lnTo>
                      <a:pt x="550" y="653"/>
                    </a:lnTo>
                    <a:lnTo>
                      <a:pt x="556" y="677"/>
                    </a:lnTo>
                    <a:lnTo>
                      <a:pt x="562" y="707"/>
                    </a:lnTo>
                    <a:lnTo>
                      <a:pt x="538" y="737"/>
                    </a:lnTo>
                    <a:lnTo>
                      <a:pt x="377" y="785"/>
                    </a:lnTo>
                    <a:lnTo>
                      <a:pt x="365" y="761"/>
                    </a:lnTo>
                    <a:lnTo>
                      <a:pt x="359" y="755"/>
                    </a:lnTo>
                    <a:lnTo>
                      <a:pt x="353" y="755"/>
                    </a:lnTo>
                    <a:lnTo>
                      <a:pt x="359" y="683"/>
                    </a:lnTo>
                    <a:lnTo>
                      <a:pt x="365" y="671"/>
                    </a:lnTo>
                    <a:lnTo>
                      <a:pt x="371" y="665"/>
                    </a:lnTo>
                    <a:lnTo>
                      <a:pt x="389" y="641"/>
                    </a:lnTo>
                    <a:lnTo>
                      <a:pt x="389" y="641"/>
                    </a:lnTo>
                    <a:lnTo>
                      <a:pt x="413" y="629"/>
                    </a:lnTo>
                    <a:lnTo>
                      <a:pt x="431" y="611"/>
                    </a:lnTo>
                    <a:lnTo>
                      <a:pt x="419" y="623"/>
                    </a:lnTo>
                    <a:lnTo>
                      <a:pt x="419" y="629"/>
                    </a:lnTo>
                    <a:lnTo>
                      <a:pt x="425" y="647"/>
                    </a:lnTo>
                    <a:lnTo>
                      <a:pt x="425" y="659"/>
                    </a:lnTo>
                    <a:lnTo>
                      <a:pt x="431" y="665"/>
                    </a:lnTo>
                    <a:lnTo>
                      <a:pt x="437" y="659"/>
                    </a:lnTo>
                    <a:lnTo>
                      <a:pt x="443" y="635"/>
                    </a:lnTo>
                    <a:lnTo>
                      <a:pt x="443" y="617"/>
                    </a:lnTo>
                    <a:lnTo>
                      <a:pt x="443" y="605"/>
                    </a:lnTo>
                    <a:lnTo>
                      <a:pt x="491" y="575"/>
                    </a:lnTo>
                    <a:lnTo>
                      <a:pt x="527" y="545"/>
                    </a:lnTo>
                    <a:lnTo>
                      <a:pt x="550" y="527"/>
                    </a:lnTo>
                    <a:lnTo>
                      <a:pt x="568" y="515"/>
                    </a:lnTo>
                    <a:lnTo>
                      <a:pt x="586" y="503"/>
                    </a:lnTo>
                    <a:lnTo>
                      <a:pt x="598" y="497"/>
                    </a:lnTo>
                    <a:lnTo>
                      <a:pt x="610" y="485"/>
                    </a:lnTo>
                    <a:lnTo>
                      <a:pt x="616" y="479"/>
                    </a:lnTo>
                    <a:lnTo>
                      <a:pt x="616" y="473"/>
                    </a:lnTo>
                    <a:lnTo>
                      <a:pt x="628" y="455"/>
                    </a:lnTo>
                    <a:lnTo>
                      <a:pt x="634" y="431"/>
                    </a:lnTo>
                    <a:lnTo>
                      <a:pt x="640" y="408"/>
                    </a:lnTo>
                    <a:lnTo>
                      <a:pt x="640" y="402"/>
                    </a:lnTo>
                    <a:lnTo>
                      <a:pt x="640" y="396"/>
                    </a:lnTo>
                    <a:lnTo>
                      <a:pt x="628" y="396"/>
                    </a:lnTo>
                    <a:lnTo>
                      <a:pt x="634" y="396"/>
                    </a:lnTo>
                    <a:lnTo>
                      <a:pt x="634" y="396"/>
                    </a:lnTo>
                    <a:lnTo>
                      <a:pt x="634" y="390"/>
                    </a:lnTo>
                    <a:lnTo>
                      <a:pt x="640" y="378"/>
                    </a:lnTo>
                    <a:lnTo>
                      <a:pt x="652" y="336"/>
                    </a:lnTo>
                    <a:lnTo>
                      <a:pt x="664" y="300"/>
                    </a:lnTo>
                    <a:lnTo>
                      <a:pt x="664" y="282"/>
                    </a:lnTo>
                    <a:lnTo>
                      <a:pt x="670" y="276"/>
                    </a:lnTo>
                    <a:lnTo>
                      <a:pt x="664" y="270"/>
                    </a:lnTo>
                    <a:lnTo>
                      <a:pt x="658" y="258"/>
                    </a:lnTo>
                    <a:lnTo>
                      <a:pt x="646" y="246"/>
                    </a:lnTo>
                    <a:lnTo>
                      <a:pt x="640" y="240"/>
                    </a:lnTo>
                    <a:lnTo>
                      <a:pt x="676" y="258"/>
                    </a:lnTo>
                    <a:lnTo>
                      <a:pt x="682" y="192"/>
                    </a:lnTo>
                    <a:lnTo>
                      <a:pt x="682" y="198"/>
                    </a:lnTo>
                    <a:lnTo>
                      <a:pt x="682" y="222"/>
                    </a:lnTo>
                    <a:lnTo>
                      <a:pt x="688" y="246"/>
                    </a:lnTo>
                    <a:lnTo>
                      <a:pt x="694" y="264"/>
                    </a:lnTo>
                    <a:lnTo>
                      <a:pt x="694" y="264"/>
                    </a:lnTo>
                    <a:close/>
                    <a:moveTo>
                      <a:pt x="532" y="455"/>
                    </a:moveTo>
                    <a:lnTo>
                      <a:pt x="527" y="461"/>
                    </a:lnTo>
                    <a:lnTo>
                      <a:pt x="532" y="449"/>
                    </a:lnTo>
                    <a:lnTo>
                      <a:pt x="532" y="455"/>
                    </a:lnTo>
                    <a:lnTo>
                      <a:pt x="532" y="455"/>
                    </a:lnTo>
                    <a:close/>
                    <a:moveTo>
                      <a:pt x="634" y="803"/>
                    </a:moveTo>
                    <a:lnTo>
                      <a:pt x="634" y="803"/>
                    </a:lnTo>
                    <a:lnTo>
                      <a:pt x="634" y="803"/>
                    </a:lnTo>
                    <a:lnTo>
                      <a:pt x="634" y="803"/>
                    </a:lnTo>
                    <a:lnTo>
                      <a:pt x="634" y="80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5" name="Freeform 19">
                <a:extLst>
                  <a:ext uri="{FF2B5EF4-FFF2-40B4-BE49-F238E27FC236}">
                    <a16:creationId xmlns:a16="http://schemas.microsoft.com/office/drawing/2014/main" id="{E2DE1BFB-ABCA-05B0-CB1B-FF56012706CB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684" y="2709"/>
                <a:ext cx="47" cy="78"/>
              </a:xfrm>
              <a:custGeom>
                <a:avLst/>
                <a:gdLst>
                  <a:gd name="T0" fmla="*/ 12 w 47"/>
                  <a:gd name="T1" fmla="*/ 72 h 78"/>
                  <a:gd name="T2" fmla="*/ 18 w 47"/>
                  <a:gd name="T3" fmla="*/ 60 h 78"/>
                  <a:gd name="T4" fmla="*/ 24 w 47"/>
                  <a:gd name="T5" fmla="*/ 54 h 78"/>
                  <a:gd name="T6" fmla="*/ 47 w 47"/>
                  <a:gd name="T7" fmla="*/ 0 h 78"/>
                  <a:gd name="T8" fmla="*/ 0 w 47"/>
                  <a:gd name="T9" fmla="*/ 78 h 78"/>
                  <a:gd name="T10" fmla="*/ 12 w 47"/>
                  <a:gd name="T11" fmla="*/ 72 h 78"/>
                  <a:gd name="T12" fmla="*/ 12 w 47"/>
                  <a:gd name="T13" fmla="*/ 72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7" h="78">
                    <a:moveTo>
                      <a:pt x="12" y="72"/>
                    </a:moveTo>
                    <a:lnTo>
                      <a:pt x="18" y="60"/>
                    </a:lnTo>
                    <a:lnTo>
                      <a:pt x="24" y="54"/>
                    </a:lnTo>
                    <a:lnTo>
                      <a:pt x="47" y="0"/>
                    </a:lnTo>
                    <a:lnTo>
                      <a:pt x="0" y="78"/>
                    </a:lnTo>
                    <a:lnTo>
                      <a:pt x="12" y="72"/>
                    </a:lnTo>
                    <a:lnTo>
                      <a:pt x="12" y="7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6" name="Freeform 20">
                <a:extLst>
                  <a:ext uri="{FF2B5EF4-FFF2-40B4-BE49-F238E27FC236}">
                    <a16:creationId xmlns:a16="http://schemas.microsoft.com/office/drawing/2014/main" id="{192F60F7-82E5-1C0C-A459-87AEAD074CBE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284" y="2572"/>
                <a:ext cx="149" cy="419"/>
              </a:xfrm>
              <a:custGeom>
                <a:avLst/>
                <a:gdLst>
                  <a:gd name="T0" fmla="*/ 29 w 149"/>
                  <a:gd name="T1" fmla="*/ 96 h 419"/>
                  <a:gd name="T2" fmla="*/ 41 w 149"/>
                  <a:gd name="T3" fmla="*/ 126 h 419"/>
                  <a:gd name="T4" fmla="*/ 29 w 149"/>
                  <a:gd name="T5" fmla="*/ 161 h 419"/>
                  <a:gd name="T6" fmla="*/ 47 w 149"/>
                  <a:gd name="T7" fmla="*/ 149 h 419"/>
                  <a:gd name="T8" fmla="*/ 53 w 149"/>
                  <a:gd name="T9" fmla="*/ 347 h 419"/>
                  <a:gd name="T10" fmla="*/ 65 w 149"/>
                  <a:gd name="T11" fmla="*/ 371 h 419"/>
                  <a:gd name="T12" fmla="*/ 65 w 149"/>
                  <a:gd name="T13" fmla="*/ 377 h 419"/>
                  <a:gd name="T14" fmla="*/ 65 w 149"/>
                  <a:gd name="T15" fmla="*/ 389 h 419"/>
                  <a:gd name="T16" fmla="*/ 77 w 149"/>
                  <a:gd name="T17" fmla="*/ 395 h 419"/>
                  <a:gd name="T18" fmla="*/ 101 w 149"/>
                  <a:gd name="T19" fmla="*/ 407 h 419"/>
                  <a:gd name="T20" fmla="*/ 125 w 149"/>
                  <a:gd name="T21" fmla="*/ 413 h 419"/>
                  <a:gd name="T22" fmla="*/ 149 w 149"/>
                  <a:gd name="T23" fmla="*/ 419 h 419"/>
                  <a:gd name="T24" fmla="*/ 125 w 149"/>
                  <a:gd name="T25" fmla="*/ 395 h 419"/>
                  <a:gd name="T26" fmla="*/ 77 w 149"/>
                  <a:gd name="T27" fmla="*/ 365 h 419"/>
                  <a:gd name="T28" fmla="*/ 77 w 149"/>
                  <a:gd name="T29" fmla="*/ 365 h 419"/>
                  <a:gd name="T30" fmla="*/ 77 w 149"/>
                  <a:gd name="T31" fmla="*/ 353 h 419"/>
                  <a:gd name="T32" fmla="*/ 83 w 149"/>
                  <a:gd name="T33" fmla="*/ 329 h 419"/>
                  <a:gd name="T34" fmla="*/ 83 w 149"/>
                  <a:gd name="T35" fmla="*/ 293 h 419"/>
                  <a:gd name="T36" fmla="*/ 83 w 149"/>
                  <a:gd name="T37" fmla="*/ 257 h 419"/>
                  <a:gd name="T38" fmla="*/ 83 w 149"/>
                  <a:gd name="T39" fmla="*/ 221 h 419"/>
                  <a:gd name="T40" fmla="*/ 77 w 149"/>
                  <a:gd name="T41" fmla="*/ 185 h 419"/>
                  <a:gd name="T42" fmla="*/ 65 w 149"/>
                  <a:gd name="T43" fmla="*/ 155 h 419"/>
                  <a:gd name="T44" fmla="*/ 59 w 149"/>
                  <a:gd name="T45" fmla="*/ 143 h 419"/>
                  <a:gd name="T46" fmla="*/ 53 w 149"/>
                  <a:gd name="T47" fmla="*/ 137 h 419"/>
                  <a:gd name="T48" fmla="*/ 53 w 149"/>
                  <a:gd name="T49" fmla="*/ 120 h 419"/>
                  <a:gd name="T50" fmla="*/ 53 w 149"/>
                  <a:gd name="T51" fmla="*/ 108 h 419"/>
                  <a:gd name="T52" fmla="*/ 47 w 149"/>
                  <a:gd name="T53" fmla="*/ 90 h 419"/>
                  <a:gd name="T54" fmla="*/ 35 w 149"/>
                  <a:gd name="T55" fmla="*/ 54 h 419"/>
                  <a:gd name="T56" fmla="*/ 23 w 149"/>
                  <a:gd name="T57" fmla="*/ 18 h 419"/>
                  <a:gd name="T58" fmla="*/ 17 w 149"/>
                  <a:gd name="T59" fmla="*/ 6 h 419"/>
                  <a:gd name="T60" fmla="*/ 17 w 149"/>
                  <a:gd name="T61" fmla="*/ 0 h 419"/>
                  <a:gd name="T62" fmla="*/ 0 w 149"/>
                  <a:gd name="T63" fmla="*/ 6 h 419"/>
                  <a:gd name="T64" fmla="*/ 6 w 149"/>
                  <a:gd name="T65" fmla="*/ 114 h 419"/>
                  <a:gd name="T66" fmla="*/ 29 w 149"/>
                  <a:gd name="T67" fmla="*/ 96 h 419"/>
                  <a:gd name="T68" fmla="*/ 29 w 149"/>
                  <a:gd name="T69" fmla="*/ 96 h 4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149" h="419">
                    <a:moveTo>
                      <a:pt x="29" y="96"/>
                    </a:moveTo>
                    <a:lnTo>
                      <a:pt x="41" y="126"/>
                    </a:lnTo>
                    <a:lnTo>
                      <a:pt x="29" y="161"/>
                    </a:lnTo>
                    <a:lnTo>
                      <a:pt x="47" y="149"/>
                    </a:lnTo>
                    <a:lnTo>
                      <a:pt x="53" y="347"/>
                    </a:lnTo>
                    <a:lnTo>
                      <a:pt x="65" y="371"/>
                    </a:lnTo>
                    <a:lnTo>
                      <a:pt x="65" y="377"/>
                    </a:lnTo>
                    <a:lnTo>
                      <a:pt x="65" y="389"/>
                    </a:lnTo>
                    <a:lnTo>
                      <a:pt x="77" y="395"/>
                    </a:lnTo>
                    <a:lnTo>
                      <a:pt x="101" y="407"/>
                    </a:lnTo>
                    <a:lnTo>
                      <a:pt x="125" y="413"/>
                    </a:lnTo>
                    <a:lnTo>
                      <a:pt x="149" y="419"/>
                    </a:lnTo>
                    <a:lnTo>
                      <a:pt x="125" y="395"/>
                    </a:lnTo>
                    <a:lnTo>
                      <a:pt x="77" y="365"/>
                    </a:lnTo>
                    <a:lnTo>
                      <a:pt x="77" y="365"/>
                    </a:lnTo>
                    <a:lnTo>
                      <a:pt x="77" y="353"/>
                    </a:lnTo>
                    <a:lnTo>
                      <a:pt x="83" y="329"/>
                    </a:lnTo>
                    <a:lnTo>
                      <a:pt x="83" y="293"/>
                    </a:lnTo>
                    <a:lnTo>
                      <a:pt x="83" y="257"/>
                    </a:lnTo>
                    <a:lnTo>
                      <a:pt x="83" y="221"/>
                    </a:lnTo>
                    <a:lnTo>
                      <a:pt x="77" y="185"/>
                    </a:lnTo>
                    <a:lnTo>
                      <a:pt x="65" y="155"/>
                    </a:lnTo>
                    <a:lnTo>
                      <a:pt x="59" y="143"/>
                    </a:lnTo>
                    <a:lnTo>
                      <a:pt x="53" y="137"/>
                    </a:lnTo>
                    <a:lnTo>
                      <a:pt x="53" y="120"/>
                    </a:lnTo>
                    <a:lnTo>
                      <a:pt x="53" y="108"/>
                    </a:lnTo>
                    <a:lnTo>
                      <a:pt x="47" y="90"/>
                    </a:lnTo>
                    <a:lnTo>
                      <a:pt x="35" y="54"/>
                    </a:lnTo>
                    <a:lnTo>
                      <a:pt x="23" y="18"/>
                    </a:lnTo>
                    <a:lnTo>
                      <a:pt x="17" y="6"/>
                    </a:lnTo>
                    <a:lnTo>
                      <a:pt x="17" y="0"/>
                    </a:lnTo>
                    <a:lnTo>
                      <a:pt x="0" y="6"/>
                    </a:lnTo>
                    <a:lnTo>
                      <a:pt x="6" y="114"/>
                    </a:lnTo>
                    <a:lnTo>
                      <a:pt x="29" y="96"/>
                    </a:lnTo>
                    <a:lnTo>
                      <a:pt x="2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7" name="Freeform 21">
                <a:extLst>
                  <a:ext uri="{FF2B5EF4-FFF2-40B4-BE49-F238E27FC236}">
                    <a16:creationId xmlns:a16="http://schemas.microsoft.com/office/drawing/2014/main" id="{832D8DAF-8C18-7960-9CCA-67C40C94752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140" y="2434"/>
                <a:ext cx="167" cy="138"/>
              </a:xfrm>
              <a:custGeom>
                <a:avLst/>
                <a:gdLst>
                  <a:gd name="T0" fmla="*/ 102 w 167"/>
                  <a:gd name="T1" fmla="*/ 18 h 138"/>
                  <a:gd name="T2" fmla="*/ 96 w 167"/>
                  <a:gd name="T3" fmla="*/ 12 h 138"/>
                  <a:gd name="T4" fmla="*/ 90 w 167"/>
                  <a:gd name="T5" fmla="*/ 0 h 138"/>
                  <a:gd name="T6" fmla="*/ 78 w 167"/>
                  <a:gd name="T7" fmla="*/ 0 h 138"/>
                  <a:gd name="T8" fmla="*/ 66 w 167"/>
                  <a:gd name="T9" fmla="*/ 0 h 138"/>
                  <a:gd name="T10" fmla="*/ 60 w 167"/>
                  <a:gd name="T11" fmla="*/ 0 h 138"/>
                  <a:gd name="T12" fmla="*/ 48 w 167"/>
                  <a:gd name="T13" fmla="*/ 6 h 138"/>
                  <a:gd name="T14" fmla="*/ 36 w 167"/>
                  <a:gd name="T15" fmla="*/ 12 h 138"/>
                  <a:gd name="T16" fmla="*/ 30 w 167"/>
                  <a:gd name="T17" fmla="*/ 12 h 138"/>
                  <a:gd name="T18" fmla="*/ 24 w 167"/>
                  <a:gd name="T19" fmla="*/ 24 h 138"/>
                  <a:gd name="T20" fmla="*/ 18 w 167"/>
                  <a:gd name="T21" fmla="*/ 42 h 138"/>
                  <a:gd name="T22" fmla="*/ 6 w 167"/>
                  <a:gd name="T23" fmla="*/ 66 h 138"/>
                  <a:gd name="T24" fmla="*/ 0 w 167"/>
                  <a:gd name="T25" fmla="*/ 72 h 138"/>
                  <a:gd name="T26" fmla="*/ 42 w 167"/>
                  <a:gd name="T27" fmla="*/ 30 h 138"/>
                  <a:gd name="T28" fmla="*/ 30 w 167"/>
                  <a:gd name="T29" fmla="*/ 66 h 138"/>
                  <a:gd name="T30" fmla="*/ 96 w 167"/>
                  <a:gd name="T31" fmla="*/ 36 h 138"/>
                  <a:gd name="T32" fmla="*/ 120 w 167"/>
                  <a:gd name="T33" fmla="*/ 78 h 138"/>
                  <a:gd name="T34" fmla="*/ 120 w 167"/>
                  <a:gd name="T35" fmla="*/ 54 h 138"/>
                  <a:gd name="T36" fmla="*/ 167 w 167"/>
                  <a:gd name="T37" fmla="*/ 138 h 138"/>
                  <a:gd name="T38" fmla="*/ 167 w 167"/>
                  <a:gd name="T39" fmla="*/ 120 h 138"/>
                  <a:gd name="T40" fmla="*/ 161 w 167"/>
                  <a:gd name="T41" fmla="*/ 102 h 138"/>
                  <a:gd name="T42" fmla="*/ 138 w 167"/>
                  <a:gd name="T43" fmla="*/ 60 h 138"/>
                  <a:gd name="T44" fmla="*/ 114 w 167"/>
                  <a:gd name="T45" fmla="*/ 30 h 138"/>
                  <a:gd name="T46" fmla="*/ 108 w 167"/>
                  <a:gd name="T47" fmla="*/ 24 h 138"/>
                  <a:gd name="T48" fmla="*/ 102 w 167"/>
                  <a:gd name="T49" fmla="*/ 18 h 138"/>
                  <a:gd name="T50" fmla="*/ 102 w 167"/>
                  <a:gd name="T51" fmla="*/ 1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7" h="138">
                    <a:moveTo>
                      <a:pt x="102" y="18"/>
                    </a:moveTo>
                    <a:lnTo>
                      <a:pt x="96" y="12"/>
                    </a:lnTo>
                    <a:lnTo>
                      <a:pt x="90" y="0"/>
                    </a:lnTo>
                    <a:lnTo>
                      <a:pt x="78" y="0"/>
                    </a:lnTo>
                    <a:lnTo>
                      <a:pt x="66" y="0"/>
                    </a:lnTo>
                    <a:lnTo>
                      <a:pt x="60" y="0"/>
                    </a:lnTo>
                    <a:lnTo>
                      <a:pt x="48" y="6"/>
                    </a:lnTo>
                    <a:lnTo>
                      <a:pt x="36" y="12"/>
                    </a:lnTo>
                    <a:lnTo>
                      <a:pt x="30" y="12"/>
                    </a:lnTo>
                    <a:lnTo>
                      <a:pt x="24" y="24"/>
                    </a:lnTo>
                    <a:lnTo>
                      <a:pt x="18" y="42"/>
                    </a:lnTo>
                    <a:lnTo>
                      <a:pt x="6" y="66"/>
                    </a:lnTo>
                    <a:lnTo>
                      <a:pt x="0" y="72"/>
                    </a:lnTo>
                    <a:lnTo>
                      <a:pt x="42" y="30"/>
                    </a:lnTo>
                    <a:lnTo>
                      <a:pt x="30" y="66"/>
                    </a:lnTo>
                    <a:lnTo>
                      <a:pt x="96" y="36"/>
                    </a:lnTo>
                    <a:lnTo>
                      <a:pt x="120" y="78"/>
                    </a:lnTo>
                    <a:lnTo>
                      <a:pt x="120" y="54"/>
                    </a:lnTo>
                    <a:lnTo>
                      <a:pt x="167" y="138"/>
                    </a:lnTo>
                    <a:lnTo>
                      <a:pt x="167" y="120"/>
                    </a:lnTo>
                    <a:lnTo>
                      <a:pt x="161" y="102"/>
                    </a:lnTo>
                    <a:lnTo>
                      <a:pt x="138" y="60"/>
                    </a:lnTo>
                    <a:lnTo>
                      <a:pt x="114" y="30"/>
                    </a:lnTo>
                    <a:lnTo>
                      <a:pt x="108" y="24"/>
                    </a:lnTo>
                    <a:lnTo>
                      <a:pt x="102" y="18"/>
                    </a:lnTo>
                    <a:lnTo>
                      <a:pt x="102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8" name="Freeform 22">
                <a:extLst>
                  <a:ext uri="{FF2B5EF4-FFF2-40B4-BE49-F238E27FC236}">
                    <a16:creationId xmlns:a16="http://schemas.microsoft.com/office/drawing/2014/main" id="{0132D0E9-8990-1133-FB21-38BCE618802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948" y="2314"/>
                <a:ext cx="113" cy="114"/>
              </a:xfrm>
              <a:custGeom>
                <a:avLst/>
                <a:gdLst>
                  <a:gd name="T0" fmla="*/ 0 w 113"/>
                  <a:gd name="T1" fmla="*/ 0 h 114"/>
                  <a:gd name="T2" fmla="*/ 6 w 113"/>
                  <a:gd name="T3" fmla="*/ 0 h 114"/>
                  <a:gd name="T4" fmla="*/ 24 w 113"/>
                  <a:gd name="T5" fmla="*/ 6 h 114"/>
                  <a:gd name="T6" fmla="*/ 48 w 113"/>
                  <a:gd name="T7" fmla="*/ 18 h 114"/>
                  <a:gd name="T8" fmla="*/ 71 w 113"/>
                  <a:gd name="T9" fmla="*/ 36 h 114"/>
                  <a:gd name="T10" fmla="*/ 83 w 113"/>
                  <a:gd name="T11" fmla="*/ 48 h 114"/>
                  <a:gd name="T12" fmla="*/ 95 w 113"/>
                  <a:gd name="T13" fmla="*/ 66 h 114"/>
                  <a:gd name="T14" fmla="*/ 107 w 113"/>
                  <a:gd name="T15" fmla="*/ 90 h 114"/>
                  <a:gd name="T16" fmla="*/ 113 w 113"/>
                  <a:gd name="T17" fmla="*/ 114 h 114"/>
                  <a:gd name="T18" fmla="*/ 83 w 113"/>
                  <a:gd name="T19" fmla="*/ 66 h 114"/>
                  <a:gd name="T20" fmla="*/ 60 w 113"/>
                  <a:gd name="T21" fmla="*/ 78 h 114"/>
                  <a:gd name="T22" fmla="*/ 71 w 113"/>
                  <a:gd name="T23" fmla="*/ 54 h 114"/>
                  <a:gd name="T24" fmla="*/ 12 w 113"/>
                  <a:gd name="T25" fmla="*/ 78 h 114"/>
                  <a:gd name="T26" fmla="*/ 60 w 113"/>
                  <a:gd name="T27" fmla="*/ 48 h 114"/>
                  <a:gd name="T28" fmla="*/ 60 w 113"/>
                  <a:gd name="T29" fmla="*/ 42 h 114"/>
                  <a:gd name="T30" fmla="*/ 54 w 113"/>
                  <a:gd name="T31" fmla="*/ 30 h 114"/>
                  <a:gd name="T32" fmla="*/ 36 w 113"/>
                  <a:gd name="T33" fmla="*/ 18 h 114"/>
                  <a:gd name="T34" fmla="*/ 0 w 113"/>
                  <a:gd name="T35" fmla="*/ 0 h 114"/>
                  <a:gd name="T36" fmla="*/ 0 w 113"/>
                  <a:gd name="T37" fmla="*/ 0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13" h="114">
                    <a:moveTo>
                      <a:pt x="0" y="0"/>
                    </a:moveTo>
                    <a:lnTo>
                      <a:pt x="6" y="0"/>
                    </a:lnTo>
                    <a:lnTo>
                      <a:pt x="24" y="6"/>
                    </a:lnTo>
                    <a:lnTo>
                      <a:pt x="48" y="18"/>
                    </a:lnTo>
                    <a:lnTo>
                      <a:pt x="71" y="36"/>
                    </a:lnTo>
                    <a:lnTo>
                      <a:pt x="83" y="48"/>
                    </a:lnTo>
                    <a:lnTo>
                      <a:pt x="95" y="66"/>
                    </a:lnTo>
                    <a:lnTo>
                      <a:pt x="107" y="90"/>
                    </a:lnTo>
                    <a:lnTo>
                      <a:pt x="113" y="114"/>
                    </a:lnTo>
                    <a:lnTo>
                      <a:pt x="83" y="66"/>
                    </a:lnTo>
                    <a:lnTo>
                      <a:pt x="60" y="78"/>
                    </a:lnTo>
                    <a:lnTo>
                      <a:pt x="71" y="54"/>
                    </a:lnTo>
                    <a:lnTo>
                      <a:pt x="12" y="78"/>
                    </a:lnTo>
                    <a:lnTo>
                      <a:pt x="60" y="48"/>
                    </a:lnTo>
                    <a:lnTo>
                      <a:pt x="60" y="42"/>
                    </a:lnTo>
                    <a:lnTo>
                      <a:pt x="54" y="30"/>
                    </a:lnTo>
                    <a:lnTo>
                      <a:pt x="36" y="18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9" name="Freeform 23">
                <a:extLst>
                  <a:ext uri="{FF2B5EF4-FFF2-40B4-BE49-F238E27FC236}">
                    <a16:creationId xmlns:a16="http://schemas.microsoft.com/office/drawing/2014/main" id="{12D2ABD5-6898-501C-EB62-6D4EF42AAF09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122" y="2578"/>
                <a:ext cx="66" cy="60"/>
              </a:xfrm>
              <a:custGeom>
                <a:avLst/>
                <a:gdLst>
                  <a:gd name="T0" fmla="*/ 54 w 66"/>
                  <a:gd name="T1" fmla="*/ 0 h 60"/>
                  <a:gd name="T2" fmla="*/ 42 w 66"/>
                  <a:gd name="T3" fmla="*/ 18 h 60"/>
                  <a:gd name="T4" fmla="*/ 36 w 66"/>
                  <a:gd name="T5" fmla="*/ 6 h 60"/>
                  <a:gd name="T6" fmla="*/ 24 w 66"/>
                  <a:gd name="T7" fmla="*/ 30 h 60"/>
                  <a:gd name="T8" fmla="*/ 18 w 66"/>
                  <a:gd name="T9" fmla="*/ 36 h 60"/>
                  <a:gd name="T10" fmla="*/ 6 w 66"/>
                  <a:gd name="T11" fmla="*/ 48 h 60"/>
                  <a:gd name="T12" fmla="*/ 0 w 66"/>
                  <a:gd name="T13" fmla="*/ 60 h 60"/>
                  <a:gd name="T14" fmla="*/ 12 w 66"/>
                  <a:gd name="T15" fmla="*/ 54 h 60"/>
                  <a:gd name="T16" fmla="*/ 30 w 66"/>
                  <a:gd name="T17" fmla="*/ 36 h 60"/>
                  <a:gd name="T18" fmla="*/ 54 w 66"/>
                  <a:gd name="T19" fmla="*/ 18 h 60"/>
                  <a:gd name="T20" fmla="*/ 66 w 66"/>
                  <a:gd name="T21" fmla="*/ 6 h 60"/>
                  <a:gd name="T22" fmla="*/ 54 w 66"/>
                  <a:gd name="T23" fmla="*/ 0 h 60"/>
                  <a:gd name="T24" fmla="*/ 54 w 66"/>
                  <a:gd name="T25" fmla="*/ 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6" h="60">
                    <a:moveTo>
                      <a:pt x="54" y="0"/>
                    </a:moveTo>
                    <a:lnTo>
                      <a:pt x="42" y="18"/>
                    </a:lnTo>
                    <a:lnTo>
                      <a:pt x="36" y="6"/>
                    </a:lnTo>
                    <a:lnTo>
                      <a:pt x="24" y="30"/>
                    </a:lnTo>
                    <a:lnTo>
                      <a:pt x="18" y="36"/>
                    </a:lnTo>
                    <a:lnTo>
                      <a:pt x="6" y="48"/>
                    </a:lnTo>
                    <a:lnTo>
                      <a:pt x="0" y="60"/>
                    </a:lnTo>
                    <a:lnTo>
                      <a:pt x="12" y="54"/>
                    </a:lnTo>
                    <a:lnTo>
                      <a:pt x="30" y="36"/>
                    </a:lnTo>
                    <a:lnTo>
                      <a:pt x="54" y="18"/>
                    </a:lnTo>
                    <a:lnTo>
                      <a:pt x="66" y="6"/>
                    </a:lnTo>
                    <a:lnTo>
                      <a:pt x="54" y="0"/>
                    </a:lnTo>
                    <a:lnTo>
                      <a:pt x="5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0" name="Freeform 24">
                <a:extLst>
                  <a:ext uri="{FF2B5EF4-FFF2-40B4-BE49-F238E27FC236}">
                    <a16:creationId xmlns:a16="http://schemas.microsoft.com/office/drawing/2014/main" id="{34D68539-412A-667E-7E39-05900AF3F08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942" y="2674"/>
                <a:ext cx="161" cy="179"/>
              </a:xfrm>
              <a:custGeom>
                <a:avLst/>
                <a:gdLst>
                  <a:gd name="T0" fmla="*/ 131 w 161"/>
                  <a:gd name="T1" fmla="*/ 53 h 179"/>
                  <a:gd name="T2" fmla="*/ 137 w 161"/>
                  <a:gd name="T3" fmla="*/ 53 h 179"/>
                  <a:gd name="T4" fmla="*/ 143 w 161"/>
                  <a:gd name="T5" fmla="*/ 41 h 179"/>
                  <a:gd name="T6" fmla="*/ 155 w 161"/>
                  <a:gd name="T7" fmla="*/ 35 h 179"/>
                  <a:gd name="T8" fmla="*/ 161 w 161"/>
                  <a:gd name="T9" fmla="*/ 24 h 179"/>
                  <a:gd name="T10" fmla="*/ 161 w 161"/>
                  <a:gd name="T11" fmla="*/ 12 h 179"/>
                  <a:gd name="T12" fmla="*/ 161 w 161"/>
                  <a:gd name="T13" fmla="*/ 0 h 179"/>
                  <a:gd name="T14" fmla="*/ 149 w 161"/>
                  <a:gd name="T15" fmla="*/ 24 h 179"/>
                  <a:gd name="T16" fmla="*/ 143 w 161"/>
                  <a:gd name="T17" fmla="*/ 35 h 179"/>
                  <a:gd name="T18" fmla="*/ 131 w 161"/>
                  <a:gd name="T19" fmla="*/ 35 h 179"/>
                  <a:gd name="T20" fmla="*/ 119 w 161"/>
                  <a:gd name="T21" fmla="*/ 41 h 179"/>
                  <a:gd name="T22" fmla="*/ 125 w 161"/>
                  <a:gd name="T23" fmla="*/ 53 h 179"/>
                  <a:gd name="T24" fmla="*/ 95 w 161"/>
                  <a:gd name="T25" fmla="*/ 95 h 179"/>
                  <a:gd name="T26" fmla="*/ 0 w 161"/>
                  <a:gd name="T27" fmla="*/ 137 h 179"/>
                  <a:gd name="T28" fmla="*/ 60 w 161"/>
                  <a:gd name="T29" fmla="*/ 119 h 179"/>
                  <a:gd name="T30" fmla="*/ 54 w 161"/>
                  <a:gd name="T31" fmla="*/ 125 h 179"/>
                  <a:gd name="T32" fmla="*/ 48 w 161"/>
                  <a:gd name="T33" fmla="*/ 131 h 179"/>
                  <a:gd name="T34" fmla="*/ 24 w 161"/>
                  <a:gd name="T35" fmla="*/ 155 h 179"/>
                  <a:gd name="T36" fmla="*/ 12 w 161"/>
                  <a:gd name="T37" fmla="*/ 167 h 179"/>
                  <a:gd name="T38" fmla="*/ 0 w 161"/>
                  <a:gd name="T39" fmla="*/ 173 h 179"/>
                  <a:gd name="T40" fmla="*/ 0 w 161"/>
                  <a:gd name="T41" fmla="*/ 179 h 179"/>
                  <a:gd name="T42" fmla="*/ 6 w 161"/>
                  <a:gd name="T43" fmla="*/ 173 h 179"/>
                  <a:gd name="T44" fmla="*/ 30 w 161"/>
                  <a:gd name="T45" fmla="*/ 155 h 179"/>
                  <a:gd name="T46" fmla="*/ 48 w 161"/>
                  <a:gd name="T47" fmla="*/ 143 h 179"/>
                  <a:gd name="T48" fmla="*/ 71 w 161"/>
                  <a:gd name="T49" fmla="*/ 125 h 179"/>
                  <a:gd name="T50" fmla="*/ 95 w 161"/>
                  <a:gd name="T51" fmla="*/ 107 h 179"/>
                  <a:gd name="T52" fmla="*/ 119 w 161"/>
                  <a:gd name="T53" fmla="*/ 77 h 179"/>
                  <a:gd name="T54" fmla="*/ 131 w 161"/>
                  <a:gd name="T55" fmla="*/ 59 h 179"/>
                  <a:gd name="T56" fmla="*/ 131 w 161"/>
                  <a:gd name="T57" fmla="*/ 53 h 179"/>
                  <a:gd name="T58" fmla="*/ 131 w 161"/>
                  <a:gd name="T59" fmla="*/ 53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1" h="179">
                    <a:moveTo>
                      <a:pt x="131" y="53"/>
                    </a:moveTo>
                    <a:lnTo>
                      <a:pt x="137" y="53"/>
                    </a:lnTo>
                    <a:lnTo>
                      <a:pt x="143" y="41"/>
                    </a:lnTo>
                    <a:lnTo>
                      <a:pt x="155" y="35"/>
                    </a:lnTo>
                    <a:lnTo>
                      <a:pt x="161" y="24"/>
                    </a:lnTo>
                    <a:lnTo>
                      <a:pt x="161" y="12"/>
                    </a:lnTo>
                    <a:lnTo>
                      <a:pt x="161" y="0"/>
                    </a:lnTo>
                    <a:lnTo>
                      <a:pt x="149" y="24"/>
                    </a:lnTo>
                    <a:lnTo>
                      <a:pt x="143" y="35"/>
                    </a:lnTo>
                    <a:lnTo>
                      <a:pt x="131" y="35"/>
                    </a:lnTo>
                    <a:lnTo>
                      <a:pt x="119" y="41"/>
                    </a:lnTo>
                    <a:lnTo>
                      <a:pt x="125" y="53"/>
                    </a:lnTo>
                    <a:lnTo>
                      <a:pt x="95" y="95"/>
                    </a:lnTo>
                    <a:lnTo>
                      <a:pt x="0" y="137"/>
                    </a:lnTo>
                    <a:lnTo>
                      <a:pt x="60" y="119"/>
                    </a:lnTo>
                    <a:lnTo>
                      <a:pt x="54" y="125"/>
                    </a:lnTo>
                    <a:lnTo>
                      <a:pt x="48" y="131"/>
                    </a:lnTo>
                    <a:lnTo>
                      <a:pt x="24" y="155"/>
                    </a:lnTo>
                    <a:lnTo>
                      <a:pt x="12" y="167"/>
                    </a:lnTo>
                    <a:lnTo>
                      <a:pt x="0" y="173"/>
                    </a:lnTo>
                    <a:lnTo>
                      <a:pt x="0" y="179"/>
                    </a:lnTo>
                    <a:lnTo>
                      <a:pt x="6" y="173"/>
                    </a:lnTo>
                    <a:lnTo>
                      <a:pt x="30" y="155"/>
                    </a:lnTo>
                    <a:lnTo>
                      <a:pt x="48" y="143"/>
                    </a:lnTo>
                    <a:lnTo>
                      <a:pt x="71" y="125"/>
                    </a:lnTo>
                    <a:lnTo>
                      <a:pt x="95" y="107"/>
                    </a:lnTo>
                    <a:lnTo>
                      <a:pt x="119" y="77"/>
                    </a:lnTo>
                    <a:lnTo>
                      <a:pt x="131" y="59"/>
                    </a:lnTo>
                    <a:lnTo>
                      <a:pt x="131" y="53"/>
                    </a:lnTo>
                    <a:lnTo>
                      <a:pt x="131" y="5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1" name="Freeform 25">
                <a:extLst>
                  <a:ext uri="{FF2B5EF4-FFF2-40B4-BE49-F238E27FC236}">
                    <a16:creationId xmlns:a16="http://schemas.microsoft.com/office/drawing/2014/main" id="{2E0193C4-0277-E2BD-0698-1359085CA6C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737" y="2763"/>
                <a:ext cx="73" cy="54"/>
              </a:xfrm>
              <a:custGeom>
                <a:avLst/>
                <a:gdLst>
                  <a:gd name="T0" fmla="*/ 24 w 72"/>
                  <a:gd name="T1" fmla="*/ 36 h 54"/>
                  <a:gd name="T2" fmla="*/ 48 w 72"/>
                  <a:gd name="T3" fmla="*/ 24 h 54"/>
                  <a:gd name="T4" fmla="*/ 60 w 72"/>
                  <a:gd name="T5" fmla="*/ 12 h 54"/>
                  <a:gd name="T6" fmla="*/ 66 w 72"/>
                  <a:gd name="T7" fmla="*/ 6 h 54"/>
                  <a:gd name="T8" fmla="*/ 72 w 72"/>
                  <a:gd name="T9" fmla="*/ 0 h 54"/>
                  <a:gd name="T10" fmla="*/ 42 w 72"/>
                  <a:gd name="T11" fmla="*/ 18 h 54"/>
                  <a:gd name="T12" fmla="*/ 30 w 72"/>
                  <a:gd name="T13" fmla="*/ 24 h 54"/>
                  <a:gd name="T14" fmla="*/ 24 w 72"/>
                  <a:gd name="T15" fmla="*/ 24 h 54"/>
                  <a:gd name="T16" fmla="*/ 18 w 72"/>
                  <a:gd name="T17" fmla="*/ 18 h 54"/>
                  <a:gd name="T18" fmla="*/ 12 w 72"/>
                  <a:gd name="T19" fmla="*/ 12 h 54"/>
                  <a:gd name="T20" fmla="*/ 0 w 72"/>
                  <a:gd name="T21" fmla="*/ 54 h 54"/>
                  <a:gd name="T22" fmla="*/ 12 w 72"/>
                  <a:gd name="T23" fmla="*/ 42 h 54"/>
                  <a:gd name="T24" fmla="*/ 24 w 72"/>
                  <a:gd name="T25" fmla="*/ 36 h 54"/>
                  <a:gd name="T26" fmla="*/ 24 w 72"/>
                  <a:gd name="T27" fmla="*/ 36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2" h="54">
                    <a:moveTo>
                      <a:pt x="24" y="36"/>
                    </a:moveTo>
                    <a:lnTo>
                      <a:pt x="48" y="24"/>
                    </a:lnTo>
                    <a:lnTo>
                      <a:pt x="60" y="12"/>
                    </a:lnTo>
                    <a:lnTo>
                      <a:pt x="66" y="6"/>
                    </a:lnTo>
                    <a:lnTo>
                      <a:pt x="72" y="0"/>
                    </a:lnTo>
                    <a:lnTo>
                      <a:pt x="42" y="18"/>
                    </a:lnTo>
                    <a:lnTo>
                      <a:pt x="30" y="24"/>
                    </a:lnTo>
                    <a:lnTo>
                      <a:pt x="24" y="24"/>
                    </a:lnTo>
                    <a:lnTo>
                      <a:pt x="18" y="18"/>
                    </a:lnTo>
                    <a:lnTo>
                      <a:pt x="12" y="12"/>
                    </a:lnTo>
                    <a:lnTo>
                      <a:pt x="0" y="54"/>
                    </a:lnTo>
                    <a:lnTo>
                      <a:pt x="12" y="42"/>
                    </a:lnTo>
                    <a:lnTo>
                      <a:pt x="24" y="36"/>
                    </a:lnTo>
                    <a:lnTo>
                      <a:pt x="24" y="3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Freeform 26">
                <a:extLst>
                  <a:ext uri="{FF2B5EF4-FFF2-40B4-BE49-F238E27FC236}">
                    <a16:creationId xmlns:a16="http://schemas.microsoft.com/office/drawing/2014/main" id="{6BB12A5F-CBE8-3276-E686-577805537EE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624" y="2889"/>
                <a:ext cx="12" cy="54"/>
              </a:xfrm>
              <a:custGeom>
                <a:avLst/>
                <a:gdLst>
                  <a:gd name="T0" fmla="*/ 12 w 12"/>
                  <a:gd name="T1" fmla="*/ 0 h 54"/>
                  <a:gd name="T2" fmla="*/ 0 w 12"/>
                  <a:gd name="T3" fmla="*/ 12 h 54"/>
                  <a:gd name="T4" fmla="*/ 0 w 12"/>
                  <a:gd name="T5" fmla="*/ 18 h 54"/>
                  <a:gd name="T6" fmla="*/ 6 w 12"/>
                  <a:gd name="T7" fmla="*/ 54 h 54"/>
                  <a:gd name="T8" fmla="*/ 12 w 12"/>
                  <a:gd name="T9" fmla="*/ 36 h 54"/>
                  <a:gd name="T10" fmla="*/ 12 w 12"/>
                  <a:gd name="T11" fmla="*/ 18 h 54"/>
                  <a:gd name="T12" fmla="*/ 12 w 12"/>
                  <a:gd name="T13" fmla="*/ 6 h 54"/>
                  <a:gd name="T14" fmla="*/ 12 w 12"/>
                  <a:gd name="T15" fmla="*/ 0 h 54"/>
                  <a:gd name="T16" fmla="*/ 12 w 1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" h="54">
                    <a:moveTo>
                      <a:pt x="12" y="0"/>
                    </a:moveTo>
                    <a:lnTo>
                      <a:pt x="0" y="12"/>
                    </a:lnTo>
                    <a:lnTo>
                      <a:pt x="0" y="18"/>
                    </a:lnTo>
                    <a:lnTo>
                      <a:pt x="6" y="54"/>
                    </a:lnTo>
                    <a:lnTo>
                      <a:pt x="12" y="36"/>
                    </a:lnTo>
                    <a:lnTo>
                      <a:pt x="12" y="18"/>
                    </a:lnTo>
                    <a:lnTo>
                      <a:pt x="12" y="6"/>
                    </a:lnTo>
                    <a:lnTo>
                      <a:pt x="12" y="0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3" name="Freeform 27">
                <a:extLst>
                  <a:ext uri="{FF2B5EF4-FFF2-40B4-BE49-F238E27FC236}">
                    <a16:creationId xmlns:a16="http://schemas.microsoft.com/office/drawing/2014/main" id="{D5AD4DC3-5743-4808-4B27-2BF5E5A8E6A1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92" y="3021"/>
                <a:ext cx="48" cy="72"/>
              </a:xfrm>
              <a:custGeom>
                <a:avLst/>
                <a:gdLst>
                  <a:gd name="T0" fmla="*/ 48 w 48"/>
                  <a:gd name="T1" fmla="*/ 6 h 72"/>
                  <a:gd name="T2" fmla="*/ 48 w 48"/>
                  <a:gd name="T3" fmla="*/ 6 h 72"/>
                  <a:gd name="T4" fmla="*/ 48 w 48"/>
                  <a:gd name="T5" fmla="*/ 6 h 72"/>
                  <a:gd name="T6" fmla="*/ 48 w 48"/>
                  <a:gd name="T7" fmla="*/ 6 h 72"/>
                  <a:gd name="T8" fmla="*/ 6 w 48"/>
                  <a:gd name="T9" fmla="*/ 0 h 72"/>
                  <a:gd name="T10" fmla="*/ 42 w 48"/>
                  <a:gd name="T11" fmla="*/ 12 h 72"/>
                  <a:gd name="T12" fmla="*/ 42 w 48"/>
                  <a:gd name="T13" fmla="*/ 12 h 72"/>
                  <a:gd name="T14" fmla="*/ 0 w 48"/>
                  <a:gd name="T15" fmla="*/ 72 h 72"/>
                  <a:gd name="T16" fmla="*/ 18 w 48"/>
                  <a:gd name="T17" fmla="*/ 54 h 72"/>
                  <a:gd name="T18" fmla="*/ 18 w 48"/>
                  <a:gd name="T19" fmla="*/ 66 h 72"/>
                  <a:gd name="T20" fmla="*/ 48 w 48"/>
                  <a:gd name="T21" fmla="*/ 6 h 72"/>
                  <a:gd name="T22" fmla="*/ 48 w 48"/>
                  <a:gd name="T23" fmla="*/ 6 h 72"/>
                  <a:gd name="T24" fmla="*/ 48 w 48"/>
                  <a:gd name="T25" fmla="*/ 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8" h="72">
                    <a:moveTo>
                      <a:pt x="48" y="6"/>
                    </a:move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6" y="0"/>
                    </a:lnTo>
                    <a:lnTo>
                      <a:pt x="42" y="12"/>
                    </a:lnTo>
                    <a:lnTo>
                      <a:pt x="42" y="12"/>
                    </a:lnTo>
                    <a:lnTo>
                      <a:pt x="0" y="72"/>
                    </a:lnTo>
                    <a:lnTo>
                      <a:pt x="18" y="54"/>
                    </a:lnTo>
                    <a:lnTo>
                      <a:pt x="18" y="66"/>
                    </a:lnTo>
                    <a:lnTo>
                      <a:pt x="48" y="6"/>
                    </a:lnTo>
                    <a:lnTo>
                      <a:pt x="48" y="6"/>
                    </a:lnTo>
                    <a:lnTo>
                      <a:pt x="48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4" name="Freeform 28">
                <a:extLst>
                  <a:ext uri="{FF2B5EF4-FFF2-40B4-BE49-F238E27FC236}">
                    <a16:creationId xmlns:a16="http://schemas.microsoft.com/office/drawing/2014/main" id="{AA31D5AC-9B7F-F240-3F77-FF32B1BCCF4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37" y="3027"/>
                <a:ext cx="288" cy="84"/>
              </a:xfrm>
              <a:custGeom>
                <a:avLst/>
                <a:gdLst>
                  <a:gd name="T0" fmla="*/ 287 w 287"/>
                  <a:gd name="T1" fmla="*/ 0 h 84"/>
                  <a:gd name="T2" fmla="*/ 0 w 287"/>
                  <a:gd name="T3" fmla="*/ 84 h 84"/>
                  <a:gd name="T4" fmla="*/ 168 w 287"/>
                  <a:gd name="T5" fmla="*/ 36 h 84"/>
                  <a:gd name="T6" fmla="*/ 114 w 287"/>
                  <a:gd name="T7" fmla="*/ 60 h 84"/>
                  <a:gd name="T8" fmla="*/ 276 w 287"/>
                  <a:gd name="T9" fmla="*/ 18 h 84"/>
                  <a:gd name="T10" fmla="*/ 287 w 287"/>
                  <a:gd name="T11" fmla="*/ 0 h 84"/>
                  <a:gd name="T12" fmla="*/ 287 w 287"/>
                  <a:gd name="T13" fmla="*/ 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7" h="84">
                    <a:moveTo>
                      <a:pt x="287" y="0"/>
                    </a:moveTo>
                    <a:lnTo>
                      <a:pt x="0" y="84"/>
                    </a:lnTo>
                    <a:lnTo>
                      <a:pt x="168" y="36"/>
                    </a:lnTo>
                    <a:lnTo>
                      <a:pt x="114" y="60"/>
                    </a:lnTo>
                    <a:lnTo>
                      <a:pt x="276" y="18"/>
                    </a:lnTo>
                    <a:lnTo>
                      <a:pt x="287" y="0"/>
                    </a:lnTo>
                    <a:lnTo>
                      <a:pt x="287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5" name="Freeform 29">
                <a:extLst>
                  <a:ext uri="{FF2B5EF4-FFF2-40B4-BE49-F238E27FC236}">
                    <a16:creationId xmlns:a16="http://schemas.microsoft.com/office/drawing/2014/main" id="{4F77B253-CB49-2E12-CDE4-F935FA866F7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828" y="3003"/>
                <a:ext cx="66" cy="108"/>
              </a:xfrm>
              <a:custGeom>
                <a:avLst/>
                <a:gdLst>
                  <a:gd name="T0" fmla="*/ 6 w 66"/>
                  <a:gd name="T1" fmla="*/ 0 h 108"/>
                  <a:gd name="T2" fmla="*/ 66 w 66"/>
                  <a:gd name="T3" fmla="*/ 6 h 108"/>
                  <a:gd name="T4" fmla="*/ 0 w 66"/>
                  <a:gd name="T5" fmla="*/ 84 h 108"/>
                  <a:gd name="T6" fmla="*/ 54 w 66"/>
                  <a:gd name="T7" fmla="*/ 24 h 108"/>
                  <a:gd name="T8" fmla="*/ 6 w 66"/>
                  <a:gd name="T9" fmla="*/ 108 h 108"/>
                  <a:gd name="T10" fmla="*/ 66 w 66"/>
                  <a:gd name="T11" fmla="*/ 6 h 108"/>
                  <a:gd name="T12" fmla="*/ 6 w 66"/>
                  <a:gd name="T13" fmla="*/ 0 h 108"/>
                  <a:gd name="T14" fmla="*/ 6 w 66"/>
                  <a:gd name="T15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108">
                    <a:moveTo>
                      <a:pt x="6" y="0"/>
                    </a:moveTo>
                    <a:lnTo>
                      <a:pt x="66" y="6"/>
                    </a:lnTo>
                    <a:lnTo>
                      <a:pt x="0" y="84"/>
                    </a:lnTo>
                    <a:lnTo>
                      <a:pt x="54" y="24"/>
                    </a:lnTo>
                    <a:lnTo>
                      <a:pt x="6" y="108"/>
                    </a:lnTo>
                    <a:lnTo>
                      <a:pt x="66" y="6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6" name="Freeform 30">
                <a:extLst>
                  <a:ext uri="{FF2B5EF4-FFF2-40B4-BE49-F238E27FC236}">
                    <a16:creationId xmlns:a16="http://schemas.microsoft.com/office/drawing/2014/main" id="{FE79AE2E-8B66-E5C3-CBBF-73701CF1232C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366" y="3111"/>
                <a:ext cx="77" cy="42"/>
              </a:xfrm>
              <a:custGeom>
                <a:avLst/>
                <a:gdLst>
                  <a:gd name="T0" fmla="*/ 36 w 77"/>
                  <a:gd name="T1" fmla="*/ 0 h 42"/>
                  <a:gd name="T2" fmla="*/ 42 w 77"/>
                  <a:gd name="T3" fmla="*/ 0 h 42"/>
                  <a:gd name="T4" fmla="*/ 60 w 77"/>
                  <a:gd name="T5" fmla="*/ 6 h 42"/>
                  <a:gd name="T6" fmla="*/ 48 w 77"/>
                  <a:gd name="T7" fmla="*/ 6 h 42"/>
                  <a:gd name="T8" fmla="*/ 42 w 77"/>
                  <a:gd name="T9" fmla="*/ 6 h 42"/>
                  <a:gd name="T10" fmla="*/ 60 w 77"/>
                  <a:gd name="T11" fmla="*/ 6 h 42"/>
                  <a:gd name="T12" fmla="*/ 0 w 77"/>
                  <a:gd name="T13" fmla="*/ 24 h 42"/>
                  <a:gd name="T14" fmla="*/ 71 w 77"/>
                  <a:gd name="T15" fmla="*/ 6 h 42"/>
                  <a:gd name="T16" fmla="*/ 66 w 77"/>
                  <a:gd name="T17" fmla="*/ 42 h 42"/>
                  <a:gd name="T18" fmla="*/ 77 w 77"/>
                  <a:gd name="T19" fmla="*/ 6 h 42"/>
                  <a:gd name="T20" fmla="*/ 36 w 77"/>
                  <a:gd name="T21" fmla="*/ 0 h 42"/>
                  <a:gd name="T22" fmla="*/ 36 w 77"/>
                  <a:gd name="T23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77" h="42">
                    <a:moveTo>
                      <a:pt x="36" y="0"/>
                    </a:moveTo>
                    <a:lnTo>
                      <a:pt x="42" y="0"/>
                    </a:lnTo>
                    <a:lnTo>
                      <a:pt x="60" y="6"/>
                    </a:lnTo>
                    <a:lnTo>
                      <a:pt x="48" y="6"/>
                    </a:lnTo>
                    <a:lnTo>
                      <a:pt x="42" y="6"/>
                    </a:lnTo>
                    <a:lnTo>
                      <a:pt x="60" y="6"/>
                    </a:lnTo>
                    <a:lnTo>
                      <a:pt x="0" y="24"/>
                    </a:lnTo>
                    <a:lnTo>
                      <a:pt x="71" y="6"/>
                    </a:lnTo>
                    <a:lnTo>
                      <a:pt x="66" y="42"/>
                    </a:lnTo>
                    <a:lnTo>
                      <a:pt x="77" y="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Freeform 31">
                <a:extLst>
                  <a:ext uri="{FF2B5EF4-FFF2-40B4-BE49-F238E27FC236}">
                    <a16:creationId xmlns:a16="http://schemas.microsoft.com/office/drawing/2014/main" id="{262BD7F6-FC85-EEFC-5EB5-49ACDC99A5E7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498" y="3165"/>
                <a:ext cx="66" cy="30"/>
              </a:xfrm>
              <a:custGeom>
                <a:avLst/>
                <a:gdLst>
                  <a:gd name="T0" fmla="*/ 66 w 66"/>
                  <a:gd name="T1" fmla="*/ 6 h 30"/>
                  <a:gd name="T2" fmla="*/ 0 w 66"/>
                  <a:gd name="T3" fmla="*/ 0 h 30"/>
                  <a:gd name="T4" fmla="*/ 54 w 66"/>
                  <a:gd name="T5" fmla="*/ 6 h 30"/>
                  <a:gd name="T6" fmla="*/ 18 w 66"/>
                  <a:gd name="T7" fmla="*/ 18 h 30"/>
                  <a:gd name="T8" fmla="*/ 60 w 66"/>
                  <a:gd name="T9" fmla="*/ 12 h 30"/>
                  <a:gd name="T10" fmla="*/ 60 w 66"/>
                  <a:gd name="T11" fmla="*/ 30 h 30"/>
                  <a:gd name="T12" fmla="*/ 60 w 66"/>
                  <a:gd name="T13" fmla="*/ 30 h 30"/>
                  <a:gd name="T14" fmla="*/ 66 w 66"/>
                  <a:gd name="T15" fmla="*/ 6 h 30"/>
                  <a:gd name="T16" fmla="*/ 66 w 66"/>
                  <a:gd name="T17" fmla="*/ 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6" h="30">
                    <a:moveTo>
                      <a:pt x="66" y="6"/>
                    </a:moveTo>
                    <a:lnTo>
                      <a:pt x="0" y="0"/>
                    </a:lnTo>
                    <a:lnTo>
                      <a:pt x="54" y="6"/>
                    </a:lnTo>
                    <a:lnTo>
                      <a:pt x="18" y="18"/>
                    </a:lnTo>
                    <a:lnTo>
                      <a:pt x="60" y="12"/>
                    </a:lnTo>
                    <a:lnTo>
                      <a:pt x="60" y="30"/>
                    </a:lnTo>
                    <a:lnTo>
                      <a:pt x="60" y="30"/>
                    </a:lnTo>
                    <a:lnTo>
                      <a:pt x="66" y="6"/>
                    </a:lnTo>
                    <a:lnTo>
                      <a:pt x="6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8" name="Freeform 32">
                <a:extLst>
                  <a:ext uri="{FF2B5EF4-FFF2-40B4-BE49-F238E27FC236}">
                    <a16:creationId xmlns:a16="http://schemas.microsoft.com/office/drawing/2014/main" id="{020ADA35-45C0-F14D-11C8-1846F5CF8118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840" y="2919"/>
                <a:ext cx="18" cy="60"/>
              </a:xfrm>
              <a:custGeom>
                <a:avLst/>
                <a:gdLst>
                  <a:gd name="T0" fmla="*/ 0 w 18"/>
                  <a:gd name="T1" fmla="*/ 24 h 60"/>
                  <a:gd name="T2" fmla="*/ 12 w 18"/>
                  <a:gd name="T3" fmla="*/ 24 h 60"/>
                  <a:gd name="T4" fmla="*/ 12 w 18"/>
                  <a:gd name="T5" fmla="*/ 60 h 60"/>
                  <a:gd name="T6" fmla="*/ 18 w 18"/>
                  <a:gd name="T7" fmla="*/ 18 h 60"/>
                  <a:gd name="T8" fmla="*/ 18 w 18"/>
                  <a:gd name="T9" fmla="*/ 18 h 60"/>
                  <a:gd name="T10" fmla="*/ 18 w 18"/>
                  <a:gd name="T11" fmla="*/ 0 h 60"/>
                  <a:gd name="T12" fmla="*/ 12 w 18"/>
                  <a:gd name="T13" fmla="*/ 18 h 60"/>
                  <a:gd name="T14" fmla="*/ 0 w 18"/>
                  <a:gd name="T15" fmla="*/ 24 h 60"/>
                  <a:gd name="T16" fmla="*/ 0 w 18"/>
                  <a:gd name="T17" fmla="*/ 24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8" h="60">
                    <a:moveTo>
                      <a:pt x="0" y="24"/>
                    </a:moveTo>
                    <a:lnTo>
                      <a:pt x="12" y="24"/>
                    </a:lnTo>
                    <a:lnTo>
                      <a:pt x="12" y="60"/>
                    </a:lnTo>
                    <a:lnTo>
                      <a:pt x="18" y="18"/>
                    </a:lnTo>
                    <a:lnTo>
                      <a:pt x="18" y="18"/>
                    </a:lnTo>
                    <a:lnTo>
                      <a:pt x="18" y="0"/>
                    </a:lnTo>
                    <a:lnTo>
                      <a:pt x="12" y="18"/>
                    </a:lnTo>
                    <a:lnTo>
                      <a:pt x="0" y="24"/>
                    </a:lnTo>
                    <a:lnTo>
                      <a:pt x="0" y="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Freeform 33">
                <a:extLst>
                  <a:ext uri="{FF2B5EF4-FFF2-40B4-BE49-F238E27FC236}">
                    <a16:creationId xmlns:a16="http://schemas.microsoft.com/office/drawing/2014/main" id="{B2BC1E10-D489-437C-1B23-C694B507D5BD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6" y="3021"/>
                <a:ext cx="6" cy="18"/>
              </a:xfrm>
              <a:custGeom>
                <a:avLst/>
                <a:gdLst>
                  <a:gd name="T0" fmla="*/ 6 w 6"/>
                  <a:gd name="T1" fmla="*/ 0 h 18"/>
                  <a:gd name="T2" fmla="*/ 0 w 6"/>
                  <a:gd name="T3" fmla="*/ 18 h 18"/>
                  <a:gd name="T4" fmla="*/ 6 w 6"/>
                  <a:gd name="T5" fmla="*/ 12 h 18"/>
                  <a:gd name="T6" fmla="*/ 6 w 6"/>
                  <a:gd name="T7" fmla="*/ 0 h 18"/>
                  <a:gd name="T8" fmla="*/ 6 w 6"/>
                  <a:gd name="T9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" h="18">
                    <a:moveTo>
                      <a:pt x="6" y="0"/>
                    </a:moveTo>
                    <a:lnTo>
                      <a:pt x="0" y="18"/>
                    </a:lnTo>
                    <a:lnTo>
                      <a:pt x="6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0" name="Freeform 34">
                <a:extLst>
                  <a:ext uri="{FF2B5EF4-FFF2-40B4-BE49-F238E27FC236}">
                    <a16:creationId xmlns:a16="http://schemas.microsoft.com/office/drawing/2014/main" id="{28C8FB77-BE7D-2C22-1FEE-63BEC1BA49A2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4" y="2943"/>
                <a:ext cx="30" cy="78"/>
              </a:xfrm>
              <a:custGeom>
                <a:avLst/>
                <a:gdLst>
                  <a:gd name="T0" fmla="*/ 24 w 30"/>
                  <a:gd name="T1" fmla="*/ 6 h 78"/>
                  <a:gd name="T2" fmla="*/ 18 w 30"/>
                  <a:gd name="T3" fmla="*/ 24 h 78"/>
                  <a:gd name="T4" fmla="*/ 0 w 30"/>
                  <a:gd name="T5" fmla="*/ 18 h 78"/>
                  <a:gd name="T6" fmla="*/ 12 w 30"/>
                  <a:gd name="T7" fmla="*/ 30 h 78"/>
                  <a:gd name="T8" fmla="*/ 6 w 30"/>
                  <a:gd name="T9" fmla="*/ 42 h 78"/>
                  <a:gd name="T10" fmla="*/ 18 w 30"/>
                  <a:gd name="T11" fmla="*/ 78 h 78"/>
                  <a:gd name="T12" fmla="*/ 18 w 30"/>
                  <a:gd name="T13" fmla="*/ 24 h 78"/>
                  <a:gd name="T14" fmla="*/ 24 w 30"/>
                  <a:gd name="T15" fmla="*/ 12 h 78"/>
                  <a:gd name="T16" fmla="*/ 30 w 30"/>
                  <a:gd name="T17" fmla="*/ 6 h 78"/>
                  <a:gd name="T18" fmla="*/ 30 w 30"/>
                  <a:gd name="T19" fmla="*/ 6 h 78"/>
                  <a:gd name="T20" fmla="*/ 12 w 30"/>
                  <a:gd name="T21" fmla="*/ 0 h 78"/>
                  <a:gd name="T22" fmla="*/ 24 w 30"/>
                  <a:gd name="T23" fmla="*/ 6 h 78"/>
                  <a:gd name="T24" fmla="*/ 24 w 30"/>
                  <a:gd name="T25" fmla="*/ 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0" h="78">
                    <a:moveTo>
                      <a:pt x="24" y="6"/>
                    </a:moveTo>
                    <a:lnTo>
                      <a:pt x="18" y="24"/>
                    </a:lnTo>
                    <a:lnTo>
                      <a:pt x="0" y="18"/>
                    </a:lnTo>
                    <a:lnTo>
                      <a:pt x="12" y="30"/>
                    </a:lnTo>
                    <a:lnTo>
                      <a:pt x="6" y="42"/>
                    </a:lnTo>
                    <a:lnTo>
                      <a:pt x="18" y="78"/>
                    </a:lnTo>
                    <a:lnTo>
                      <a:pt x="18" y="24"/>
                    </a:lnTo>
                    <a:lnTo>
                      <a:pt x="24" y="12"/>
                    </a:lnTo>
                    <a:lnTo>
                      <a:pt x="30" y="6"/>
                    </a:lnTo>
                    <a:lnTo>
                      <a:pt x="30" y="6"/>
                    </a:lnTo>
                    <a:lnTo>
                      <a:pt x="12" y="0"/>
                    </a:lnTo>
                    <a:lnTo>
                      <a:pt x="24" y="6"/>
                    </a:lnTo>
                    <a:lnTo>
                      <a:pt x="24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Freeform 35">
                <a:extLst>
                  <a:ext uri="{FF2B5EF4-FFF2-40B4-BE49-F238E27FC236}">
                    <a16:creationId xmlns:a16="http://schemas.microsoft.com/office/drawing/2014/main" id="{3FFA94D3-F101-EBDC-E22A-8F7221DFF3C4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40" y="3039"/>
                <a:ext cx="24" cy="24"/>
              </a:xfrm>
              <a:custGeom>
                <a:avLst/>
                <a:gdLst>
                  <a:gd name="T0" fmla="*/ 6 w 24"/>
                  <a:gd name="T1" fmla="*/ 0 h 24"/>
                  <a:gd name="T2" fmla="*/ 0 w 24"/>
                  <a:gd name="T3" fmla="*/ 0 h 24"/>
                  <a:gd name="T4" fmla="*/ 6 w 24"/>
                  <a:gd name="T5" fmla="*/ 0 h 24"/>
                  <a:gd name="T6" fmla="*/ 12 w 24"/>
                  <a:gd name="T7" fmla="*/ 6 h 24"/>
                  <a:gd name="T8" fmla="*/ 24 w 24"/>
                  <a:gd name="T9" fmla="*/ 24 h 24"/>
                  <a:gd name="T10" fmla="*/ 24 w 24"/>
                  <a:gd name="T11" fmla="*/ 18 h 24"/>
                  <a:gd name="T12" fmla="*/ 18 w 24"/>
                  <a:gd name="T13" fmla="*/ 6 h 24"/>
                  <a:gd name="T14" fmla="*/ 12 w 24"/>
                  <a:gd name="T15" fmla="*/ 0 h 24"/>
                  <a:gd name="T16" fmla="*/ 6 w 24"/>
                  <a:gd name="T17" fmla="*/ 0 h 24"/>
                  <a:gd name="T18" fmla="*/ 6 w 24"/>
                  <a:gd name="T19" fmla="*/ 0 h 24"/>
                  <a:gd name="T20" fmla="*/ 6 w 24"/>
                  <a:gd name="T21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4" h="24">
                    <a:moveTo>
                      <a:pt x="6" y="0"/>
                    </a:moveTo>
                    <a:lnTo>
                      <a:pt x="0" y="0"/>
                    </a:lnTo>
                    <a:lnTo>
                      <a:pt x="6" y="0"/>
                    </a:lnTo>
                    <a:lnTo>
                      <a:pt x="12" y="6"/>
                    </a:lnTo>
                    <a:lnTo>
                      <a:pt x="24" y="24"/>
                    </a:lnTo>
                    <a:lnTo>
                      <a:pt x="24" y="18"/>
                    </a:lnTo>
                    <a:lnTo>
                      <a:pt x="18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2" name="Freeform 36">
                <a:extLst>
                  <a:ext uri="{FF2B5EF4-FFF2-40B4-BE49-F238E27FC236}">
                    <a16:creationId xmlns:a16="http://schemas.microsoft.com/office/drawing/2014/main" id="{49158B0B-4A7B-876F-FF4E-A34B19FA428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801" y="2681"/>
                <a:ext cx="215" cy="216"/>
              </a:xfrm>
              <a:custGeom>
                <a:avLst/>
                <a:gdLst>
                  <a:gd name="T0" fmla="*/ 215 w 215"/>
                  <a:gd name="T1" fmla="*/ 0 h 216"/>
                  <a:gd name="T2" fmla="*/ 147 w 215"/>
                  <a:gd name="T3" fmla="*/ 36 h 216"/>
                  <a:gd name="T4" fmla="*/ 132 w 215"/>
                  <a:gd name="T5" fmla="*/ 49 h 216"/>
                  <a:gd name="T6" fmla="*/ 104 w 215"/>
                  <a:gd name="T7" fmla="*/ 79 h 216"/>
                  <a:gd name="T8" fmla="*/ 87 w 215"/>
                  <a:gd name="T9" fmla="*/ 114 h 216"/>
                  <a:gd name="T10" fmla="*/ 48 w 215"/>
                  <a:gd name="T11" fmla="*/ 156 h 216"/>
                  <a:gd name="T12" fmla="*/ 42 w 215"/>
                  <a:gd name="T13" fmla="*/ 166 h 216"/>
                  <a:gd name="T14" fmla="*/ 29 w 215"/>
                  <a:gd name="T15" fmla="*/ 177 h 216"/>
                  <a:gd name="T16" fmla="*/ 0 w 215"/>
                  <a:gd name="T17" fmla="*/ 208 h 216"/>
                  <a:gd name="T18" fmla="*/ 48 w 215"/>
                  <a:gd name="T19" fmla="*/ 216 h 216"/>
                  <a:gd name="T20" fmla="*/ 215 w 215"/>
                  <a:gd name="T21" fmla="*/ 0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15" h="216">
                    <a:moveTo>
                      <a:pt x="215" y="0"/>
                    </a:moveTo>
                    <a:lnTo>
                      <a:pt x="147" y="36"/>
                    </a:lnTo>
                    <a:lnTo>
                      <a:pt x="132" y="49"/>
                    </a:lnTo>
                    <a:lnTo>
                      <a:pt x="104" y="79"/>
                    </a:lnTo>
                    <a:lnTo>
                      <a:pt x="87" y="114"/>
                    </a:lnTo>
                    <a:lnTo>
                      <a:pt x="48" y="156"/>
                    </a:lnTo>
                    <a:lnTo>
                      <a:pt x="42" y="166"/>
                    </a:lnTo>
                    <a:lnTo>
                      <a:pt x="29" y="177"/>
                    </a:lnTo>
                    <a:lnTo>
                      <a:pt x="0" y="208"/>
                    </a:lnTo>
                    <a:lnTo>
                      <a:pt x="48" y="216"/>
                    </a:lnTo>
                    <a:lnTo>
                      <a:pt x="215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3" name="Freeform 37">
                <a:extLst>
                  <a:ext uri="{FF2B5EF4-FFF2-40B4-BE49-F238E27FC236}">
                    <a16:creationId xmlns:a16="http://schemas.microsoft.com/office/drawing/2014/main" id="{F6F6B2B1-8AAC-3860-1707-3F02E841667F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536" y="2710"/>
                <a:ext cx="212" cy="179"/>
              </a:xfrm>
              <a:custGeom>
                <a:avLst/>
                <a:gdLst>
                  <a:gd name="T0" fmla="*/ 212 w 212"/>
                  <a:gd name="T1" fmla="*/ 0 h 179"/>
                  <a:gd name="T2" fmla="*/ 144 w 212"/>
                  <a:gd name="T3" fmla="*/ 36 h 179"/>
                  <a:gd name="T4" fmla="*/ 0 w 212"/>
                  <a:gd name="T5" fmla="*/ 179 h 179"/>
                  <a:gd name="T6" fmla="*/ 177 w 212"/>
                  <a:gd name="T7" fmla="*/ 85 h 179"/>
                  <a:gd name="T8" fmla="*/ 212 w 212"/>
                  <a:gd name="T9" fmla="*/ 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12" h="179">
                    <a:moveTo>
                      <a:pt x="212" y="0"/>
                    </a:moveTo>
                    <a:lnTo>
                      <a:pt x="144" y="36"/>
                    </a:lnTo>
                    <a:lnTo>
                      <a:pt x="0" y="179"/>
                    </a:lnTo>
                    <a:lnTo>
                      <a:pt x="177" y="85"/>
                    </a:lnTo>
                    <a:lnTo>
                      <a:pt x="212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4" name="Freeform 38">
                <a:extLst>
                  <a:ext uri="{FF2B5EF4-FFF2-40B4-BE49-F238E27FC236}">
                    <a16:creationId xmlns:a16="http://schemas.microsoft.com/office/drawing/2014/main" id="{F7D989E2-0144-F171-4D67-D2CC2092E15A}"/>
                  </a:ext>
                </a:extLst>
              </p:cNvPr>
              <p:cNvSpPr>
                <a:spLocks/>
              </p:cNvSpPr>
              <p:nvPr/>
            </p:nvSpPr>
            <p:spPr bwMode="hidden">
              <a:xfrm>
                <a:off x="1037" y="2609"/>
                <a:ext cx="64" cy="79"/>
              </a:xfrm>
              <a:custGeom>
                <a:avLst/>
                <a:gdLst>
                  <a:gd name="T0" fmla="*/ 0 w 64"/>
                  <a:gd name="T1" fmla="*/ 22 h 79"/>
                  <a:gd name="T2" fmla="*/ 64 w 64"/>
                  <a:gd name="T3" fmla="*/ 79 h 79"/>
                  <a:gd name="T4" fmla="*/ 60 w 64"/>
                  <a:gd name="T5" fmla="*/ 0 h 79"/>
                  <a:gd name="T6" fmla="*/ 0 w 64"/>
                  <a:gd name="T7" fmla="*/ 22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4" h="79">
                    <a:moveTo>
                      <a:pt x="0" y="22"/>
                    </a:moveTo>
                    <a:lnTo>
                      <a:pt x="64" y="79"/>
                    </a:lnTo>
                    <a:lnTo>
                      <a:pt x="60" y="0"/>
                    </a:lnTo>
                    <a:lnTo>
                      <a:pt x="0" y="22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5" name="Freeform 39">
                <a:extLst>
                  <a:ext uri="{FF2B5EF4-FFF2-40B4-BE49-F238E27FC236}">
                    <a16:creationId xmlns:a16="http://schemas.microsoft.com/office/drawing/2014/main" id="{47CF2BA1-F351-F4F3-28D4-C0BDE6DBE21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867" y="2471"/>
                <a:ext cx="137" cy="207"/>
              </a:xfrm>
              <a:custGeom>
                <a:avLst/>
                <a:gdLst>
                  <a:gd name="T0" fmla="*/ 0 w 137"/>
                  <a:gd name="T1" fmla="*/ 0 h 207"/>
                  <a:gd name="T2" fmla="*/ 17 w 137"/>
                  <a:gd name="T3" fmla="*/ 87 h 207"/>
                  <a:gd name="T4" fmla="*/ 69 w 137"/>
                  <a:gd name="T5" fmla="*/ 154 h 207"/>
                  <a:gd name="T6" fmla="*/ 137 w 137"/>
                  <a:gd name="T7" fmla="*/ 207 h 207"/>
                  <a:gd name="T8" fmla="*/ 0 w 137"/>
                  <a:gd name="T9" fmla="*/ 0 h 2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7" h="207">
                    <a:moveTo>
                      <a:pt x="0" y="0"/>
                    </a:moveTo>
                    <a:lnTo>
                      <a:pt x="17" y="87"/>
                    </a:lnTo>
                    <a:lnTo>
                      <a:pt x="69" y="154"/>
                    </a:lnTo>
                    <a:lnTo>
                      <a:pt x="137" y="20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6" name="Freeform 40">
                <a:extLst>
                  <a:ext uri="{FF2B5EF4-FFF2-40B4-BE49-F238E27FC236}">
                    <a16:creationId xmlns:a16="http://schemas.microsoft.com/office/drawing/2014/main" id="{128A1A9C-CA34-F738-DB38-EF06C4E3277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817" y="2507"/>
                <a:ext cx="65" cy="222"/>
              </a:xfrm>
              <a:custGeom>
                <a:avLst/>
                <a:gdLst>
                  <a:gd name="T0" fmla="*/ 0 w 65"/>
                  <a:gd name="T1" fmla="*/ 222 h 222"/>
                  <a:gd name="T2" fmla="*/ 40 w 65"/>
                  <a:gd name="T3" fmla="*/ 142 h 222"/>
                  <a:gd name="T4" fmla="*/ 65 w 65"/>
                  <a:gd name="T5" fmla="*/ 72 h 222"/>
                  <a:gd name="T6" fmla="*/ 7 w 65"/>
                  <a:gd name="T7" fmla="*/ 0 h 222"/>
                  <a:gd name="T8" fmla="*/ 0 w 65"/>
                  <a:gd name="T9" fmla="*/ 222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222">
                    <a:moveTo>
                      <a:pt x="0" y="222"/>
                    </a:moveTo>
                    <a:lnTo>
                      <a:pt x="40" y="142"/>
                    </a:lnTo>
                    <a:lnTo>
                      <a:pt x="65" y="72"/>
                    </a:lnTo>
                    <a:lnTo>
                      <a:pt x="7" y="0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4137" name="Rectangle 41">
            <a:extLst>
              <a:ext uri="{FF2B5EF4-FFF2-40B4-BE49-F238E27FC236}">
                <a16:creationId xmlns:a16="http://schemas.microsoft.com/office/drawing/2014/main" id="{1FDE8F5F-CEBA-4D25-2678-926F61FB2F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58750"/>
            <a:ext cx="8229600" cy="125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138" name="Rectangle 42">
            <a:extLst>
              <a:ext uri="{FF2B5EF4-FFF2-40B4-BE49-F238E27FC236}">
                <a16:creationId xmlns:a16="http://schemas.microsoft.com/office/drawing/2014/main" id="{2A58F9B3-B5C2-3068-22EE-7470E141C6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139" name="Rectangle 43">
            <a:extLst>
              <a:ext uri="{FF2B5EF4-FFF2-40B4-BE49-F238E27FC236}">
                <a16:creationId xmlns:a16="http://schemas.microsoft.com/office/drawing/2014/main" id="{98A9487A-DADF-24AE-7D1A-7643F54DE1C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4140" name="Rectangle 44">
            <a:extLst>
              <a:ext uri="{FF2B5EF4-FFF2-40B4-BE49-F238E27FC236}">
                <a16:creationId xmlns:a16="http://schemas.microsoft.com/office/drawing/2014/main" id="{6796FF05-7EF8-5E96-7FBB-FBC69FB9553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altLang="en-US"/>
          </a:p>
        </p:txBody>
      </p:sp>
      <p:sp>
        <p:nvSpPr>
          <p:cNvPr id="4141" name="Rectangle 45">
            <a:extLst>
              <a:ext uri="{FF2B5EF4-FFF2-40B4-BE49-F238E27FC236}">
                <a16:creationId xmlns:a16="http://schemas.microsoft.com/office/drawing/2014/main" id="{A5860892-306F-A86E-E1C6-F32D1B03B81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10177A36-DF48-4C56-B077-A369EAD550D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4"/>
        </a:buBlip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4"/>
        </a:buBlip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anose="05000000000000000000" pitchFamily="2" charset="2"/>
        <a:buBlip>
          <a:blip r:embed="rId14"/>
        </a:buBlip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rldofteaching.com/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B23C5CF-0F5D-712C-79BE-A1F32A22772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362200"/>
            <a:ext cx="7772400" cy="1470025"/>
          </a:xfrm>
        </p:spPr>
        <p:txBody>
          <a:bodyPr/>
          <a:lstStyle/>
          <a:p>
            <a:r>
              <a:rPr lang="en-US" altLang="en-US" sz="6600"/>
              <a:t>Aerobic/Anaerobic</a:t>
            </a:r>
            <a:br>
              <a:rPr lang="en-US" altLang="en-US" sz="6600"/>
            </a:br>
            <a:r>
              <a:rPr lang="en-US" altLang="en-US" sz="6600"/>
              <a:t>Respiration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682D3477-9C1D-11EB-4EF7-DF00A602743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5105400"/>
            <a:ext cx="6400800" cy="1752600"/>
          </a:xfrm>
        </p:spPr>
        <p:txBody>
          <a:bodyPr/>
          <a:lstStyle/>
          <a:p>
            <a:r>
              <a:rPr lang="en-US" altLang="en-US"/>
              <a:t>Elissa Seidman</a:t>
            </a:r>
          </a:p>
          <a:p>
            <a:r>
              <a:rPr lang="en-US" altLang="en-US"/>
              <a:t>Edwin Y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2C500B45-9C4E-7590-BBEA-414EC46E9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13315" name="Object 3">
            <a:extLst>
              <a:ext uri="{FF2B5EF4-FFF2-40B4-BE49-F238E27FC236}">
                <a16:creationId xmlns:a16="http://schemas.microsoft.com/office/drawing/2014/main" id="{C0BCDFD1-C50B-1278-53C9-3974E8542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209800"/>
          <a:ext cx="86106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241300" progId="Equation.3">
                  <p:embed/>
                </p:oleObj>
              </mc:Choice>
              <mc:Fallback>
                <p:oleObj name="Equation" r:id="rId3" imgW="36576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8610600" cy="5603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>
            <a:extLst>
              <a:ext uri="{FF2B5EF4-FFF2-40B4-BE49-F238E27FC236}">
                <a16:creationId xmlns:a16="http://schemas.microsoft.com/office/drawing/2014/main" id="{539D56EC-9888-9E61-C8FD-7397854DE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Energy + Glucose</a:t>
            </a:r>
            <a:endParaRPr lang="en-US" altLang="en-US" sz="2400">
              <a:latin typeface="Arial" panose="020B0604020202020204" pitchFamily="34" charset="0"/>
              <a:ea typeface="Batang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E27CF250-3047-821C-3BA2-492BF700A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911475"/>
          <a:ext cx="16764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3">
                  <p:embed/>
                </p:oleObj>
              </mc:Choice>
              <mc:Fallback>
                <p:oleObj name="Equation" r:id="rId5" imgW="545626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11475"/>
                        <a:ext cx="167640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Rectangle 6">
            <a:extLst>
              <a:ext uri="{FF2B5EF4-FFF2-40B4-BE49-F238E27FC236}">
                <a16:creationId xmlns:a16="http://schemas.microsoft.com/office/drawing/2014/main" id="{752FC140-AB8D-8CCD-3AAB-C3E152856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30480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Ethanol + Carbon Dioxide + Energy</a:t>
            </a:r>
            <a:endParaRPr lang="en-US" altLang="en-US" sz="2400">
              <a:latin typeface="Arial" panose="020B0604020202020204" pitchFamily="34" charset="0"/>
              <a:ea typeface="Batang" pitchFamily="18" charset="-127"/>
              <a:cs typeface="Times New Roman" panose="02020603050405020304" pitchFamily="18" charset="0"/>
            </a:endParaRP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163BC0C6-FC63-CBB5-0352-7DFFDFAE2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85800"/>
            <a:ext cx="6629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/>
              <a:t>Chemical Formula for Anaerobic Respira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282E8F24-0A56-2D9E-5159-A4ACE77DB2E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Lab Experiment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0BE2827D-FCEC-B89C-0D5D-3BB200E4ACC7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We will be testing four different drinks to see which will give us the most energy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5460C5E-9399-A2C4-265C-003C77E8BCB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So how do we decide which is best?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0568E410-D16C-C6E9-1CF5-98DB3A12260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endParaRPr lang="en-US" altLang="en-US" sz="2800"/>
          </a:p>
          <a:p>
            <a:pPr>
              <a:lnSpc>
                <a:spcPct val="80000"/>
              </a:lnSpc>
            </a:pPr>
            <a:r>
              <a:rPr lang="en-US" altLang="en-US" sz="2800"/>
              <a:t>Hint: Go back to the formul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D66CB840-407E-C9D9-6AD7-7644AC2A90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" y="1676400"/>
          <a:ext cx="906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241300" progId="Equation.3">
                  <p:embed/>
                </p:oleObj>
              </mc:Choice>
              <mc:Fallback>
                <p:oleObj name="Equation" r:id="rId3" imgW="36576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676400"/>
                        <a:ext cx="9067800" cy="5905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Line 3">
            <a:extLst>
              <a:ext uri="{FF2B5EF4-FFF2-40B4-BE49-F238E27FC236}">
                <a16:creationId xmlns:a16="http://schemas.microsoft.com/office/drawing/2014/main" id="{96BD8511-28E4-933A-E9CE-30BC0563D6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2209800"/>
            <a:ext cx="457200" cy="1600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53DD5C0F-D4CE-E0C8-81AB-672D99E41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810000"/>
            <a:ext cx="24384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FF"/>
                </a:solidFill>
              </a:rPr>
              <a:t>We can measure the carbon dioxide released by each drink in the enzy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7C89E3CD-D392-7020-1FC1-C7ED69F946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b Procedure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49B99F0B-5D11-4294-7800-5BC5E7049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CO2 Gas Sensor to measure total concentration of CO2</a:t>
            </a:r>
          </a:p>
        </p:txBody>
      </p:sp>
      <p:grpSp>
        <p:nvGrpSpPr>
          <p:cNvPr id="19460" name="Group 4">
            <a:extLst>
              <a:ext uri="{FF2B5EF4-FFF2-40B4-BE49-F238E27FC236}">
                <a16:creationId xmlns:a16="http://schemas.microsoft.com/office/drawing/2014/main" id="{32486459-1482-4091-8F08-E9D3FAAB7CDA}"/>
              </a:ext>
            </a:extLst>
          </p:cNvPr>
          <p:cNvGrpSpPr>
            <a:grpSpLocks/>
          </p:cNvGrpSpPr>
          <p:nvPr/>
        </p:nvGrpSpPr>
        <p:grpSpPr bwMode="auto">
          <a:xfrm>
            <a:off x="2514600" y="2413000"/>
            <a:ext cx="4638675" cy="4064000"/>
            <a:chOff x="1110" y="2434"/>
            <a:chExt cx="1808" cy="1584"/>
          </a:xfrm>
        </p:grpSpPr>
        <p:grpSp>
          <p:nvGrpSpPr>
            <p:cNvPr id="19461" name="Group 5">
              <a:extLst>
                <a:ext uri="{FF2B5EF4-FFF2-40B4-BE49-F238E27FC236}">
                  <a16:creationId xmlns:a16="http://schemas.microsoft.com/office/drawing/2014/main" id="{11EE4820-9764-233A-1B74-4434480494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10" y="2506"/>
              <a:ext cx="1152" cy="1108"/>
              <a:chOff x="1584" y="4452"/>
              <a:chExt cx="2880" cy="2772"/>
            </a:xfrm>
          </p:grpSpPr>
          <p:sp>
            <p:nvSpPr>
              <p:cNvPr id="19462" name="AutoShape 6">
                <a:extLst>
                  <a:ext uri="{FF2B5EF4-FFF2-40B4-BE49-F238E27FC236}">
                    <a16:creationId xmlns:a16="http://schemas.microsoft.com/office/drawing/2014/main" id="{A8AF80A7-8A87-744F-7D5F-E6A9E16CFD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2" y="5928"/>
                <a:ext cx="720" cy="432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63" name="Rectangle 7">
                <a:extLst>
                  <a:ext uri="{FF2B5EF4-FFF2-40B4-BE49-F238E27FC236}">
                    <a16:creationId xmlns:a16="http://schemas.microsoft.com/office/drawing/2014/main" id="{D985BE14-FFB5-D588-F821-05E394CF54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" y="4920"/>
                <a:ext cx="864" cy="1008"/>
              </a:xfrm>
              <a:prstGeom prst="rect">
                <a:avLst/>
              </a:prstGeom>
              <a:solidFill>
                <a:srgbClr val="000000"/>
              </a:solidFill>
              <a:ln w="381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64" name="Line 8">
                <a:extLst>
                  <a:ext uri="{FF2B5EF4-FFF2-40B4-BE49-F238E27FC236}">
                    <a16:creationId xmlns:a16="http://schemas.microsoft.com/office/drawing/2014/main" id="{EDCECB30-E263-CC70-0812-A6DC35D43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28" y="5784"/>
                <a:ext cx="72" cy="144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65" name="Line 9">
                <a:extLst>
                  <a:ext uri="{FF2B5EF4-FFF2-40B4-BE49-F238E27FC236}">
                    <a16:creationId xmlns:a16="http://schemas.microsoft.com/office/drawing/2014/main" id="{58CAF88D-BE60-CC53-41BA-61FBA604D7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8" y="4848"/>
                <a:ext cx="0" cy="936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66" name="Line 10">
                <a:extLst>
                  <a:ext uri="{FF2B5EF4-FFF2-40B4-BE49-F238E27FC236}">
                    <a16:creationId xmlns:a16="http://schemas.microsoft.com/office/drawing/2014/main" id="{9741C270-2AB0-3135-F87E-215E95D56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4848"/>
                <a:ext cx="72" cy="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67" name="Line 11">
                <a:extLst>
                  <a:ext uri="{FF2B5EF4-FFF2-40B4-BE49-F238E27FC236}">
                    <a16:creationId xmlns:a16="http://schemas.microsoft.com/office/drawing/2014/main" id="{E5DEB795-6C9B-0FA9-D39A-FA0C4F366F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4848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68" name="Line 12">
                <a:extLst>
                  <a:ext uri="{FF2B5EF4-FFF2-40B4-BE49-F238E27FC236}">
                    <a16:creationId xmlns:a16="http://schemas.microsoft.com/office/drawing/2014/main" id="{10652D0E-F368-129E-A643-8AECFD86A6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92" y="4848"/>
                <a:ext cx="72" cy="72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69" name="Rectangle 13">
                <a:extLst>
                  <a:ext uri="{FF2B5EF4-FFF2-40B4-BE49-F238E27FC236}">
                    <a16:creationId xmlns:a16="http://schemas.microsoft.com/office/drawing/2014/main" id="{82B628AC-8C85-0506-30A0-50BD132785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5136"/>
                <a:ext cx="576" cy="64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0" name="Rectangle 14">
                <a:extLst>
                  <a:ext uri="{FF2B5EF4-FFF2-40B4-BE49-F238E27FC236}">
                    <a16:creationId xmlns:a16="http://schemas.microsoft.com/office/drawing/2014/main" id="{2A81D86E-92DD-D10D-B31D-4127D07CC5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4" y="5136"/>
                <a:ext cx="72" cy="64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1" name="Line 15">
                <a:extLst>
                  <a:ext uri="{FF2B5EF4-FFF2-40B4-BE49-F238E27FC236}">
                    <a16:creationId xmlns:a16="http://schemas.microsoft.com/office/drawing/2014/main" id="{7061F07C-479D-BC27-2805-51C71149BB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4" y="5352"/>
                <a:ext cx="1" cy="360"/>
              </a:xfrm>
              <a:prstGeom prst="line">
                <a:avLst/>
              </a:prstGeom>
              <a:noFill/>
              <a:ln w="28575">
                <a:solidFill>
                  <a:srgbClr val="00808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2" name="Oval 16">
                <a:extLst>
                  <a:ext uri="{FF2B5EF4-FFF2-40B4-BE49-F238E27FC236}">
                    <a16:creationId xmlns:a16="http://schemas.microsoft.com/office/drawing/2014/main" id="{4DE77086-E33F-2B53-87F1-131092366C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2" y="5208"/>
                <a:ext cx="72" cy="72"/>
              </a:xfrm>
              <a:prstGeom prst="ellipse">
                <a:avLst/>
              </a:prstGeom>
              <a:solidFill>
                <a:srgbClr val="800000"/>
              </a:solidFill>
              <a:ln w="952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3" name="Freeform 17">
                <a:extLst>
                  <a:ext uri="{FF2B5EF4-FFF2-40B4-BE49-F238E27FC236}">
                    <a16:creationId xmlns:a16="http://schemas.microsoft.com/office/drawing/2014/main" id="{20B696C0-0688-CE1F-38BE-0E5A38840E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84" y="4452"/>
                <a:ext cx="2448" cy="900"/>
              </a:xfrm>
              <a:custGeom>
                <a:avLst/>
                <a:gdLst>
                  <a:gd name="T0" fmla="*/ 2448 w 2448"/>
                  <a:gd name="T1" fmla="*/ 396 h 900"/>
                  <a:gd name="T2" fmla="*/ 2016 w 2448"/>
                  <a:gd name="T3" fmla="*/ 36 h 900"/>
                  <a:gd name="T4" fmla="*/ 1008 w 2448"/>
                  <a:gd name="T5" fmla="*/ 612 h 900"/>
                  <a:gd name="T6" fmla="*/ 0 w 2448"/>
                  <a:gd name="T7" fmla="*/ 900 h 9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48" h="900">
                    <a:moveTo>
                      <a:pt x="2448" y="396"/>
                    </a:moveTo>
                    <a:cubicBezTo>
                      <a:pt x="2352" y="198"/>
                      <a:pt x="2256" y="0"/>
                      <a:pt x="2016" y="36"/>
                    </a:cubicBezTo>
                    <a:cubicBezTo>
                      <a:pt x="1776" y="72"/>
                      <a:pt x="1344" y="468"/>
                      <a:pt x="1008" y="612"/>
                    </a:cubicBezTo>
                    <a:cubicBezTo>
                      <a:pt x="672" y="756"/>
                      <a:pt x="180" y="852"/>
                      <a:pt x="0" y="900"/>
                    </a:cubicBezTo>
                  </a:path>
                </a:pathLst>
              </a:custGeom>
              <a:noFill/>
              <a:ln w="38100" cmpd="sng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4" name="Rectangle 18">
                <a:extLst>
                  <a:ext uri="{FF2B5EF4-FFF2-40B4-BE49-F238E27FC236}">
                    <a16:creationId xmlns:a16="http://schemas.microsoft.com/office/drawing/2014/main" id="{8ED632F2-62FE-2DBA-11F3-6790DBDA0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8" y="6360"/>
                <a:ext cx="288" cy="864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9475" name="Group 19">
              <a:extLst>
                <a:ext uri="{FF2B5EF4-FFF2-40B4-BE49-F238E27FC236}">
                  <a16:creationId xmlns:a16="http://schemas.microsoft.com/office/drawing/2014/main" id="{FBA2E27B-1343-37E5-4881-F02AFB342B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01" y="3144"/>
              <a:ext cx="577" cy="874"/>
              <a:chOff x="5112" y="6864"/>
              <a:chExt cx="1442" cy="2185"/>
            </a:xfrm>
          </p:grpSpPr>
          <p:sp>
            <p:nvSpPr>
              <p:cNvPr id="19476" name="AutoShape 20">
                <a:extLst>
                  <a:ext uri="{FF2B5EF4-FFF2-40B4-BE49-F238E27FC236}">
                    <a16:creationId xmlns:a16="http://schemas.microsoft.com/office/drawing/2014/main" id="{1F4C0E1F-18B6-C006-BCA7-7CF348D1C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V="1">
                <a:off x="5112" y="7296"/>
                <a:ext cx="1368" cy="432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7" name="Freeform 21">
                <a:extLst>
                  <a:ext uri="{FF2B5EF4-FFF2-40B4-BE49-F238E27FC236}">
                    <a16:creationId xmlns:a16="http://schemas.microsoft.com/office/drawing/2014/main" id="{090ADBDC-5A63-6DA6-4BBC-5BFDCFD1D2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62" y="8664"/>
                <a:ext cx="1146" cy="300"/>
              </a:xfrm>
              <a:custGeom>
                <a:avLst/>
                <a:gdLst>
                  <a:gd name="T0" fmla="*/ 0 w 1146"/>
                  <a:gd name="T1" fmla="*/ 165 h 300"/>
                  <a:gd name="T2" fmla="*/ 360 w 1146"/>
                  <a:gd name="T3" fmla="*/ 105 h 300"/>
                  <a:gd name="T4" fmla="*/ 435 w 1146"/>
                  <a:gd name="T5" fmla="*/ 30 h 300"/>
                  <a:gd name="T6" fmla="*/ 660 w 1146"/>
                  <a:gd name="T7" fmla="*/ 60 h 300"/>
                  <a:gd name="T8" fmla="*/ 780 w 1146"/>
                  <a:gd name="T9" fmla="*/ 45 h 300"/>
                  <a:gd name="T10" fmla="*/ 870 w 1146"/>
                  <a:gd name="T11" fmla="*/ 0 h 300"/>
                  <a:gd name="T12" fmla="*/ 1035 w 1146"/>
                  <a:gd name="T13" fmla="*/ 90 h 300"/>
                  <a:gd name="T14" fmla="*/ 1095 w 1146"/>
                  <a:gd name="T15" fmla="*/ 210 h 300"/>
                  <a:gd name="T16" fmla="*/ 1050 w 1146"/>
                  <a:gd name="T17" fmla="*/ 225 h 300"/>
                  <a:gd name="T18" fmla="*/ 855 w 1146"/>
                  <a:gd name="T19" fmla="*/ 270 h 300"/>
                  <a:gd name="T20" fmla="*/ 765 w 1146"/>
                  <a:gd name="T21" fmla="*/ 300 h 300"/>
                  <a:gd name="T22" fmla="*/ 585 w 1146"/>
                  <a:gd name="T23" fmla="*/ 285 h 300"/>
                  <a:gd name="T24" fmla="*/ 450 w 1146"/>
                  <a:gd name="T25" fmla="*/ 240 h 300"/>
                  <a:gd name="T26" fmla="*/ 225 w 1146"/>
                  <a:gd name="T27" fmla="*/ 210 h 300"/>
                  <a:gd name="T28" fmla="*/ 0 w 1146"/>
                  <a:gd name="T29" fmla="*/ 16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146" h="300">
                    <a:moveTo>
                      <a:pt x="0" y="165"/>
                    </a:moveTo>
                    <a:cubicBezTo>
                      <a:pt x="118" y="135"/>
                      <a:pt x="239" y="120"/>
                      <a:pt x="360" y="105"/>
                    </a:cubicBezTo>
                    <a:cubicBezTo>
                      <a:pt x="385" y="80"/>
                      <a:pt x="401" y="38"/>
                      <a:pt x="435" y="30"/>
                    </a:cubicBezTo>
                    <a:cubicBezTo>
                      <a:pt x="521" y="10"/>
                      <a:pt x="587" y="36"/>
                      <a:pt x="660" y="60"/>
                    </a:cubicBezTo>
                    <a:cubicBezTo>
                      <a:pt x="700" y="55"/>
                      <a:pt x="741" y="56"/>
                      <a:pt x="780" y="45"/>
                    </a:cubicBezTo>
                    <a:cubicBezTo>
                      <a:pt x="812" y="36"/>
                      <a:pt x="838" y="11"/>
                      <a:pt x="870" y="0"/>
                    </a:cubicBezTo>
                    <a:cubicBezTo>
                      <a:pt x="901" y="93"/>
                      <a:pt x="938" y="76"/>
                      <a:pt x="1035" y="90"/>
                    </a:cubicBezTo>
                    <a:cubicBezTo>
                      <a:pt x="1084" y="106"/>
                      <a:pt x="1146" y="147"/>
                      <a:pt x="1095" y="210"/>
                    </a:cubicBezTo>
                    <a:cubicBezTo>
                      <a:pt x="1085" y="222"/>
                      <a:pt x="1065" y="221"/>
                      <a:pt x="1050" y="225"/>
                    </a:cubicBezTo>
                    <a:cubicBezTo>
                      <a:pt x="986" y="243"/>
                      <a:pt x="919" y="252"/>
                      <a:pt x="855" y="270"/>
                    </a:cubicBezTo>
                    <a:cubicBezTo>
                      <a:pt x="824" y="278"/>
                      <a:pt x="765" y="300"/>
                      <a:pt x="765" y="300"/>
                    </a:cubicBezTo>
                    <a:cubicBezTo>
                      <a:pt x="705" y="295"/>
                      <a:pt x="644" y="295"/>
                      <a:pt x="585" y="285"/>
                    </a:cubicBezTo>
                    <a:cubicBezTo>
                      <a:pt x="538" y="277"/>
                      <a:pt x="497" y="245"/>
                      <a:pt x="450" y="240"/>
                    </a:cubicBezTo>
                    <a:cubicBezTo>
                      <a:pt x="275" y="222"/>
                      <a:pt x="349" y="235"/>
                      <a:pt x="225" y="210"/>
                    </a:cubicBezTo>
                    <a:cubicBezTo>
                      <a:pt x="130" y="147"/>
                      <a:pt x="198" y="181"/>
                      <a:pt x="0" y="165"/>
                    </a:cubicBezTo>
                    <a:close/>
                  </a:path>
                </a:pathLst>
              </a:custGeom>
              <a:solidFill>
                <a:srgbClr val="FFFF99">
                  <a:alpha val="59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8" name="Line 22">
                <a:extLst>
                  <a:ext uri="{FF2B5EF4-FFF2-40B4-BE49-F238E27FC236}">
                    <a16:creationId xmlns:a16="http://schemas.microsoft.com/office/drawing/2014/main" id="{3C964535-329C-2823-AC22-ED22903379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12" y="7753"/>
                <a:ext cx="2" cy="11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79" name="Line 23">
                <a:extLst>
                  <a:ext uri="{FF2B5EF4-FFF2-40B4-BE49-F238E27FC236}">
                    <a16:creationId xmlns:a16="http://schemas.microsoft.com/office/drawing/2014/main" id="{1ED8C039-3415-EE06-6507-DEEBE5CEA8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12" y="8904"/>
                <a:ext cx="578" cy="1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0" name="Line 24">
                <a:extLst>
                  <a:ext uri="{FF2B5EF4-FFF2-40B4-BE49-F238E27FC236}">
                    <a16:creationId xmlns:a16="http://schemas.microsoft.com/office/drawing/2014/main" id="{27AA27B9-DC15-0B2B-4270-E6708074A7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90" y="8976"/>
                <a:ext cx="863" cy="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1" name="Line 25">
                <a:extLst>
                  <a:ext uri="{FF2B5EF4-FFF2-40B4-BE49-F238E27FC236}">
                    <a16:creationId xmlns:a16="http://schemas.microsoft.com/office/drawing/2014/main" id="{E5D7A6A5-8FD7-F818-0AD6-BD7697418D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690" y="7896"/>
                <a:ext cx="1" cy="11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2" name="Line 26">
                <a:extLst>
                  <a:ext uri="{FF2B5EF4-FFF2-40B4-BE49-F238E27FC236}">
                    <a16:creationId xmlns:a16="http://schemas.microsoft.com/office/drawing/2014/main" id="{2AC2C272-EE56-5A24-AF82-E60764C742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553" y="7823"/>
                <a:ext cx="1" cy="11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3" name="Freeform 27">
                <a:extLst>
                  <a:ext uri="{FF2B5EF4-FFF2-40B4-BE49-F238E27FC236}">
                    <a16:creationId xmlns:a16="http://schemas.microsoft.com/office/drawing/2014/main" id="{3D4B88FE-2504-C112-831C-2DF0403753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13" y="7656"/>
                <a:ext cx="576" cy="240"/>
              </a:xfrm>
              <a:custGeom>
                <a:avLst/>
                <a:gdLst>
                  <a:gd name="T0" fmla="*/ 0 w 576"/>
                  <a:gd name="T1" fmla="*/ 96 h 240"/>
                  <a:gd name="T2" fmla="*/ 288 w 576"/>
                  <a:gd name="T3" fmla="*/ 24 h 240"/>
                  <a:gd name="T4" fmla="*/ 576 w 576"/>
                  <a:gd name="T5" fmla="*/ 24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6" h="240">
                    <a:moveTo>
                      <a:pt x="0" y="96"/>
                    </a:moveTo>
                    <a:cubicBezTo>
                      <a:pt x="96" y="48"/>
                      <a:pt x="192" y="0"/>
                      <a:pt x="288" y="24"/>
                    </a:cubicBezTo>
                    <a:cubicBezTo>
                      <a:pt x="384" y="48"/>
                      <a:pt x="528" y="204"/>
                      <a:pt x="576" y="240"/>
                    </a:cubicBezTo>
                  </a:path>
                </a:pathLst>
              </a:cu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4" name="Freeform 28">
                <a:extLst>
                  <a:ext uri="{FF2B5EF4-FFF2-40B4-BE49-F238E27FC236}">
                    <a16:creationId xmlns:a16="http://schemas.microsoft.com/office/drawing/2014/main" id="{444D07A6-C8E6-C00D-6A6B-2D1928ED48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89" y="7680"/>
                <a:ext cx="864" cy="216"/>
              </a:xfrm>
              <a:custGeom>
                <a:avLst/>
                <a:gdLst>
                  <a:gd name="T0" fmla="*/ 0 w 864"/>
                  <a:gd name="T1" fmla="*/ 228 h 228"/>
                  <a:gd name="T2" fmla="*/ 360 w 864"/>
                  <a:gd name="T3" fmla="*/ 12 h 228"/>
                  <a:gd name="T4" fmla="*/ 864 w 864"/>
                  <a:gd name="T5" fmla="*/ 156 h 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64" h="228">
                    <a:moveTo>
                      <a:pt x="0" y="228"/>
                    </a:moveTo>
                    <a:cubicBezTo>
                      <a:pt x="108" y="126"/>
                      <a:pt x="216" y="24"/>
                      <a:pt x="360" y="12"/>
                    </a:cubicBezTo>
                    <a:cubicBezTo>
                      <a:pt x="504" y="0"/>
                      <a:pt x="684" y="78"/>
                      <a:pt x="864" y="156"/>
                    </a:cubicBezTo>
                  </a:path>
                </a:pathLst>
              </a:cu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5" name="Rectangle 29">
                <a:extLst>
                  <a:ext uri="{FF2B5EF4-FFF2-40B4-BE49-F238E27FC236}">
                    <a16:creationId xmlns:a16="http://schemas.microsoft.com/office/drawing/2014/main" id="{7391CDB8-EBBA-295F-BE23-67F95D7944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2" y="7224"/>
                <a:ext cx="720" cy="72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6" name="Rectangle 30">
                <a:extLst>
                  <a:ext uri="{FF2B5EF4-FFF2-40B4-BE49-F238E27FC236}">
                    <a16:creationId xmlns:a16="http://schemas.microsoft.com/office/drawing/2014/main" id="{1E478D99-90E4-D8DF-7E2A-A3893C8F0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4" y="7080"/>
                <a:ext cx="576" cy="144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7" name="Rectangle 31">
                <a:extLst>
                  <a:ext uri="{FF2B5EF4-FFF2-40B4-BE49-F238E27FC236}">
                    <a16:creationId xmlns:a16="http://schemas.microsoft.com/office/drawing/2014/main" id="{73E1C27E-C034-4DBE-6829-AB1460F6EE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44" y="6936"/>
                <a:ext cx="576" cy="144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8" name="Rectangle 32">
                <a:extLst>
                  <a:ext uri="{FF2B5EF4-FFF2-40B4-BE49-F238E27FC236}">
                    <a16:creationId xmlns:a16="http://schemas.microsoft.com/office/drawing/2014/main" id="{F010F4A0-9717-C1A0-6660-1BF2C82318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72" y="6864"/>
                <a:ext cx="720" cy="72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89" name="Line 33">
                <a:extLst>
                  <a:ext uri="{FF2B5EF4-FFF2-40B4-BE49-F238E27FC236}">
                    <a16:creationId xmlns:a16="http://schemas.microsoft.com/office/drawing/2014/main" id="{E0FDA31F-1679-7783-E07F-72564B7012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12" y="7296"/>
                <a:ext cx="432" cy="4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90" name="Line 34">
                <a:extLst>
                  <a:ext uri="{FF2B5EF4-FFF2-40B4-BE49-F238E27FC236}">
                    <a16:creationId xmlns:a16="http://schemas.microsoft.com/office/drawing/2014/main" id="{68F50A91-E572-7E81-F33E-7B6894EEEB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20" y="7296"/>
                <a:ext cx="432" cy="50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91" name="Rectangle 35">
                <a:extLst>
                  <a:ext uri="{FF2B5EF4-FFF2-40B4-BE49-F238E27FC236}">
                    <a16:creationId xmlns:a16="http://schemas.microsoft.com/office/drawing/2014/main" id="{5AE9F024-6FD4-94BB-293B-960CC890C1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8" y="7872"/>
                <a:ext cx="864" cy="1152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9492" name="Rectangle 36">
                <a:extLst>
                  <a:ext uri="{FF2B5EF4-FFF2-40B4-BE49-F238E27FC236}">
                    <a16:creationId xmlns:a16="http://schemas.microsoft.com/office/drawing/2014/main" id="{235A21F7-78D9-565E-0FDA-C12BFE153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12" y="7728"/>
                <a:ext cx="576" cy="1224"/>
              </a:xfrm>
              <a:prstGeom prst="rect">
                <a:avLst/>
              </a:prstGeom>
              <a:solidFill>
                <a:srgbClr val="C0C0C0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9493" name="Text Box 37">
              <a:extLst>
                <a:ext uri="{FF2B5EF4-FFF2-40B4-BE49-F238E27FC236}">
                  <a16:creationId xmlns:a16="http://schemas.microsoft.com/office/drawing/2014/main" id="{B4973E0A-9F1C-1BE7-631A-2536D0459B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1" y="2434"/>
              <a:ext cx="547" cy="14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en-US" sz="800"/>
                <a:t>CO</a:t>
              </a:r>
              <a:r>
                <a:rPr lang="en-US" altLang="en-US" sz="800" baseline="-25000"/>
                <a:t>2</a:t>
              </a:r>
              <a:r>
                <a:rPr lang="en-US" altLang="en-US" sz="800"/>
                <a:t> Gas Sensor</a:t>
              </a:r>
              <a:endParaRPr lang="en-US" altLang="en-US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58CC611-5E80-AB98-7EAB-3B76D075BC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ab Procedure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801C1DFC-F4B3-BF2B-FC51-C838460B637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10600" cy="48768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2400"/>
              <a:t>Incubate the yeast solution in a 37 – 40 water bath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Label the five test tubes G, C, F, M, and W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Pour 2.5 mL of Gatorade into the test tube labeled G 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en-US" sz="1800"/>
              <a:t>Pour 2.5 mL of Coke into the test tube labeled C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en-US" sz="1800"/>
              <a:t>Pour 2.5 mL of fruit juice into the test tube labeled F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en-US" sz="1800"/>
              <a:t>Pour 2.5 mL of milk into the test tube labeled M</a:t>
            </a:r>
          </a:p>
          <a:p>
            <a:pPr marL="1371600" lvl="2" indent="-457200">
              <a:lnSpc>
                <a:spcPct val="80000"/>
              </a:lnSpc>
            </a:pPr>
            <a:r>
              <a:rPr lang="en-US" altLang="en-US" sz="1800"/>
              <a:t>Pour 2.5 mL of water into the test tube labeled W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Lightly stir the yeast suspension to mix the yeast that settled to the bottom. 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Put 2.5 mL of the yeast suspension into all five of the test tubes.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Then incubate the test tubes for 10 minutes in the water bath.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2400"/>
              <a:t>Place the Gas Sensor, and start collecting the data. for 4 minutes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:a16="http://schemas.microsoft.com/office/drawing/2014/main" id="{CEC232FE-7A79-7348-B466-63C00E3804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052513"/>
            <a:ext cx="792003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GB" altLang="en-US" sz="2400">
                <a:latin typeface="Arial" panose="020B0604020202020204" pitchFamily="34" charset="0"/>
                <a:cs typeface="Arial" panose="020B0604020202020204" pitchFamily="34" charset="0"/>
              </a:rPr>
              <a:t>This powerpoint was kindly donated to </a:t>
            </a:r>
            <a:r>
              <a:rPr lang="en-GB" altLang="en-US" sz="240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ww.worldofteaching.com</a:t>
            </a:r>
            <a:endParaRPr lang="en-GB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GB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GB" altLang="en-US" sz="240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www.worldofteaching.com</a:t>
            </a:r>
            <a:r>
              <a:rPr lang="en-GB" altLang="en-US" sz="2400">
                <a:latin typeface="Arial" panose="020B0604020202020204" pitchFamily="34" charset="0"/>
                <a:cs typeface="Arial" panose="020B0604020202020204" pitchFamily="34" charset="0"/>
              </a:rPr>
              <a:t> is home to over a thousand powerpoints submitted by teachers. This is a completely free site and requires no registration. Please visit and I hope it will help in your teaching.</a:t>
            </a:r>
            <a:endParaRPr lang="en-US" altLang="en-US" sz="2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D8E8B28-8028-A108-BB80-EB26E5AEF7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- The Marathon - 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79532DD9-5A86-56BE-93C0-6CBEC3B54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altLang="en-US"/>
              <a:t>If somebody challenged you to a run a race, how should you prepare to win? 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en-US" altLang="en-US"/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3200"/>
              <a:t>Practice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3200"/>
              <a:t>Eat the right foods</a:t>
            </a:r>
          </a:p>
          <a:p>
            <a:pPr marL="1371600" lvl="2" indent="-457200">
              <a:buFont typeface="Wingdings" panose="05000000000000000000" pitchFamily="2" charset="2"/>
              <a:buAutoNum type="arabicPeriod"/>
            </a:pPr>
            <a:r>
              <a:rPr lang="en-US" altLang="en-US" sz="3200"/>
              <a:t>Drink the right liquids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F3DBEFE8-8683-6F3C-3162-3C6310AF4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371600"/>
            <a:ext cx="67056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/>
              <a:t>All living organisms break down sugars to get energy. In humans this breakdown usually occurs with oxyge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6">
            <a:extLst>
              <a:ext uri="{FF2B5EF4-FFF2-40B4-BE49-F238E27FC236}">
                <a16:creationId xmlns:a16="http://schemas.microsoft.com/office/drawing/2014/main" id="{D528596C-3D63-E205-2DFC-05908A8CCD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im:</a:t>
            </a: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0003FAE7-8D9D-3E1A-41FF-E712544C8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133600"/>
            <a:ext cx="5791200" cy="375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/>
              <a:t>To understand how Aerobic    and Anaerobic Respiration Occur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F7E38B3-BEF6-0D95-AA63-0CE2804C71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/>
              <a:t>SWBAT: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37E01E34-7521-4AA3-5DB8-FEA90D762E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Learn how the type of sugar affects the rate of respiration.</a:t>
            </a:r>
          </a:p>
          <a:p>
            <a:r>
              <a:rPr lang="en-US" altLang="en-US"/>
              <a:t>Learn how the concentration of sugar affects the amount of energy produced.</a:t>
            </a:r>
          </a:p>
          <a:p>
            <a:r>
              <a:rPr lang="en-US" altLang="en-US"/>
              <a:t>Determine the rate of respiration while using yeast to breakdown different sug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mph" presetSubtype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18" dur="indefinite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mph" presetSubtype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23" dur="indefinite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mph" presetSubtype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28" dur="indefinite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allAtOnce"/>
      <p:bldP spid="14339" grpI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45EB0638-4CC6-ECD1-EEDA-F11D7DE9A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erobic Respiration?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5D57157A-FC9F-588E-4D88-D5FA03395A2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391400" cy="4530725"/>
          </a:xfrm>
        </p:spPr>
        <p:txBody>
          <a:bodyPr/>
          <a:lstStyle/>
          <a:p>
            <a:r>
              <a:rPr lang="en-US" altLang="en-US" sz="2400"/>
              <a:t>The breaking down of sugar to produce energy where oxygen is present.</a:t>
            </a:r>
            <a:r>
              <a:rPr lang="en-US" altLang="en-US" sz="2800"/>
              <a:t> </a:t>
            </a:r>
            <a:endParaRPr lang="en-US" altLang="en-US" sz="1800"/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496B404F-22C9-4071-DD98-EA67BEC9F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8197" name="Object 5">
            <a:extLst>
              <a:ext uri="{FF2B5EF4-FFF2-40B4-BE49-F238E27FC236}">
                <a16:creationId xmlns:a16="http://schemas.microsoft.com/office/drawing/2014/main" id="{ED9C72D0-1D0E-42FB-7B06-74A71B9FB0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124200"/>
          <a:ext cx="6619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241300" progId="Equation.DSMT4">
                  <p:embed/>
                </p:oleObj>
              </mc:Choice>
              <mc:Fallback>
                <p:oleObj name="Equation" r:id="rId3" imgW="3111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124200"/>
                        <a:ext cx="6619875" cy="5064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>
            <a:extLst>
              <a:ext uri="{FF2B5EF4-FFF2-40B4-BE49-F238E27FC236}">
                <a16:creationId xmlns:a16="http://schemas.microsoft.com/office/drawing/2014/main" id="{309F2017-EC0A-E37C-8B7C-B0ACCF7802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4038600"/>
            <a:ext cx="6629400" cy="6096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>
                <a:solidFill>
                  <a:srgbClr val="000000"/>
                </a:solidFill>
              </a:rPr>
              <a:t>Glucose + Oxygen </a:t>
            </a:r>
            <a:r>
              <a:rPr lang="en-US" altLang="en-US">
                <a:solidFill>
                  <a:srgbClr val="000000"/>
                </a:solidFill>
                <a:sym typeface="Wingdings" panose="05000000000000000000" pitchFamily="2" charset="2"/>
              </a:rPr>
              <a:t> </a:t>
            </a:r>
            <a:r>
              <a:rPr lang="en-US" altLang="en-US">
                <a:solidFill>
                  <a:srgbClr val="000000"/>
                </a:solidFill>
              </a:rPr>
              <a:t>Carbon Dioxide + Water+ Energ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  <p:bldP spid="819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FD7BFDAA-0FE2-4CAB-F4A1-481B0EFE10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en We Exercise…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73A9963-CA14-645B-EB03-34489CF67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EF412B83-2470-C577-375F-D9122C9A0A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90600"/>
            <a:ext cx="82296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anose="05000000000000000000" pitchFamily="2" charset="2"/>
              <a:buBlip>
                <a:blip r:embed="rId3"/>
              </a:buBlip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  <a:p>
            <a:pPr eaLnBrk="1" hangingPunct="1"/>
            <a:r>
              <a:rPr lang="en-US" altLang="en-US" sz="2400"/>
              <a:t>After two minutes of exercise, the body responds by supplying working muscles with oxygen. </a:t>
            </a:r>
          </a:p>
          <a:p>
            <a:pPr eaLnBrk="1" hangingPunct="1"/>
            <a:r>
              <a:rPr lang="en-US" altLang="en-US" sz="2400"/>
              <a:t>When oxygen is present, glucose can be completely broken down into carbon dioxide and water </a:t>
            </a:r>
          </a:p>
        </p:txBody>
      </p:sp>
      <p:pic>
        <p:nvPicPr>
          <p:cNvPr id="18437" name="Picture 5">
            <a:extLst>
              <a:ext uri="{FF2B5EF4-FFF2-40B4-BE49-F238E27FC236}">
                <a16:creationId xmlns:a16="http://schemas.microsoft.com/office/drawing/2014/main" id="{EAE476FE-D406-ECA4-FA3F-D5DED6725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8963" y="3386138"/>
            <a:ext cx="1798637" cy="1338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>
            <a:extLst>
              <a:ext uri="{FF2B5EF4-FFF2-40B4-BE49-F238E27FC236}">
                <a16:creationId xmlns:a16="http://schemas.microsoft.com/office/drawing/2014/main" id="{0AD7D891-E790-2F8F-9033-580857ACB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588" y="3448050"/>
            <a:ext cx="1827212" cy="1504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9" name="Picture 7">
            <a:extLst>
              <a:ext uri="{FF2B5EF4-FFF2-40B4-BE49-F238E27FC236}">
                <a16:creationId xmlns:a16="http://schemas.microsoft.com/office/drawing/2014/main" id="{B38D86C4-E374-E050-ED75-F2B60FFA9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775" y="4964113"/>
            <a:ext cx="1901825" cy="1665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0" name="Picture 8">
            <a:extLst>
              <a:ext uri="{FF2B5EF4-FFF2-40B4-BE49-F238E27FC236}">
                <a16:creationId xmlns:a16="http://schemas.microsoft.com/office/drawing/2014/main" id="{3ACD8681-7039-8761-50C6-850872D75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429000"/>
            <a:ext cx="1570038" cy="173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1" name="Picture 9">
            <a:extLst>
              <a:ext uri="{FF2B5EF4-FFF2-40B4-BE49-F238E27FC236}">
                <a16:creationId xmlns:a16="http://schemas.microsoft.com/office/drawing/2014/main" id="{57413B72-FBEF-03C1-B2D1-B9B53D16E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4888" y="4878388"/>
            <a:ext cx="1738312" cy="18272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43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9AA9173-7B61-D2C9-C1B0-7B80CC06A9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sz="4000" b="1"/>
              <a:t>Anaerobic Respiration</a:t>
            </a:r>
            <a:r>
              <a:rPr lang="en-US" altLang="en-US" sz="4000"/>
              <a:t> refers to the oxidation of molecules in the absence of oxygen to produce energy 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8D06B72-2429-1E44-1489-9647A2EFEF6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It is also known</a:t>
            </a:r>
          </a:p>
          <a:p>
            <a:r>
              <a:rPr lang="en-US" altLang="en-US"/>
              <a:t>As Fermentatio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A41D109F-4041-BCDD-EF3A-8C6D4D331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981200"/>
            <a:ext cx="55626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Verdana" panose="020B0604030504040204" pitchFamily="34" charset="0"/>
              </a:rPr>
              <a:t>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altLang="en-US" b="1">
                <a:latin typeface="Verdana" panose="020B0604030504040204" pitchFamily="34" charset="0"/>
              </a:rPr>
              <a:t>In Muscle Cells</a:t>
            </a:r>
            <a:r>
              <a:rPr lang="en-US" altLang="en-US">
                <a:latin typeface="Verdana" panose="020B0604030504040204" pitchFamily="34" charset="0"/>
              </a:rPr>
              <a:t>- During extraneous activities, the oxygen in the muscle tissue is decreased to an extent that aerobic respiration does not occur at a sufficient rate. Hence, there is a buildup of lactic acid and your muscles get tired</a:t>
            </a:r>
            <a:br>
              <a:rPr lang="en-US" altLang="en-US">
                <a:latin typeface="Verdana" panose="020B0604030504040204" pitchFamily="34" charset="0"/>
              </a:rPr>
            </a:br>
            <a:endParaRPr lang="en-US" altLang="en-US"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endParaRPr lang="en-US" altLang="en-US">
              <a:latin typeface="Verdana" panose="020B060403050404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>
                <a:latin typeface="Verdana" panose="020B0604030504040204" pitchFamily="34" charset="0"/>
              </a:rPr>
              <a:t>2. </a:t>
            </a:r>
            <a:r>
              <a:rPr lang="en-US" altLang="en-US" b="1">
                <a:latin typeface="Verdana" panose="020B0604030504040204" pitchFamily="34" charset="0"/>
              </a:rPr>
              <a:t>In Yeast</a:t>
            </a:r>
            <a:r>
              <a:rPr lang="en-US" altLang="en-US">
                <a:latin typeface="Verdana" panose="020B0604030504040204" pitchFamily="34" charset="0"/>
              </a:rPr>
              <a:t>- The fermentation end product is ethyl alcohol, and CO</a:t>
            </a:r>
            <a:r>
              <a:rPr lang="en-US" altLang="en-US" baseline="-25000">
                <a:latin typeface="Verdana" panose="020B0604030504040204" pitchFamily="34" charset="0"/>
              </a:rPr>
              <a:t>2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E9554891-3A45-8968-079D-C1D4B46AA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617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/>
              <a:t>What happens when fermentation occurs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ompetition">
  <a:themeElements>
    <a:clrScheme name="Competition 2">
      <a:dk1>
        <a:srgbClr val="800000"/>
      </a:dk1>
      <a:lt1>
        <a:srgbClr val="FFFFFF"/>
      </a:lt1>
      <a:dk2>
        <a:srgbClr val="FF9900"/>
      </a:dk2>
      <a:lt2>
        <a:srgbClr val="FFFF99"/>
      </a:lt2>
      <a:accent1>
        <a:srgbClr val="FF5050"/>
      </a:accent1>
      <a:accent2>
        <a:srgbClr val="CC3300"/>
      </a:accent2>
      <a:accent3>
        <a:srgbClr val="FFCAAA"/>
      </a:accent3>
      <a:accent4>
        <a:srgbClr val="DADADA"/>
      </a:accent4>
      <a:accent5>
        <a:srgbClr val="FFB3B3"/>
      </a:accent5>
      <a:accent6>
        <a:srgbClr val="B92D00"/>
      </a:accent6>
      <a:hlink>
        <a:srgbClr val="FFFF99"/>
      </a:hlink>
      <a:folHlink>
        <a:srgbClr val="FFCC00"/>
      </a:folHlink>
    </a:clrScheme>
    <a:fontScheme name="Competition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anose="020B0604030504040204" pitchFamily="34" charset="0"/>
          </a:defRPr>
        </a:defPPr>
      </a:lstStyle>
    </a:lnDef>
  </a:objectDefaults>
  <a:extraClrSchemeLst>
    <a:extraClrScheme>
      <a:clrScheme name="Competition 1">
        <a:dk1>
          <a:srgbClr val="5C1F00"/>
        </a:dk1>
        <a:lt1>
          <a:srgbClr val="FFFFFF"/>
        </a:lt1>
        <a:dk2>
          <a:srgbClr val="990000"/>
        </a:dk2>
        <a:lt2>
          <a:srgbClr val="FFF9BB"/>
        </a:lt2>
        <a:accent1>
          <a:srgbClr val="FF3300"/>
        </a:accent1>
        <a:accent2>
          <a:srgbClr val="B86D52"/>
        </a:accent2>
        <a:accent3>
          <a:srgbClr val="CAAAAA"/>
        </a:accent3>
        <a:accent4>
          <a:srgbClr val="DADADA"/>
        </a:accent4>
        <a:accent5>
          <a:srgbClr val="FFADAA"/>
        </a:accent5>
        <a:accent6>
          <a:srgbClr val="A66249"/>
        </a:accent6>
        <a:hlink>
          <a:srgbClr val="FF9900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etition 2">
        <a:dk1>
          <a:srgbClr val="800000"/>
        </a:dk1>
        <a:lt1>
          <a:srgbClr val="FFFFFF"/>
        </a:lt1>
        <a:dk2>
          <a:srgbClr val="FF9900"/>
        </a:dk2>
        <a:lt2>
          <a:srgbClr val="FFFF99"/>
        </a:lt2>
        <a:accent1>
          <a:srgbClr val="FF5050"/>
        </a:accent1>
        <a:accent2>
          <a:srgbClr val="CC3300"/>
        </a:accent2>
        <a:accent3>
          <a:srgbClr val="FFCAAA"/>
        </a:accent3>
        <a:accent4>
          <a:srgbClr val="DADADA"/>
        </a:accent4>
        <a:accent5>
          <a:srgbClr val="FFB3B3"/>
        </a:accent5>
        <a:accent6>
          <a:srgbClr val="B92D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etition 3">
        <a:dk1>
          <a:srgbClr val="2A5400"/>
        </a:dk1>
        <a:lt1>
          <a:srgbClr val="FFFFFF"/>
        </a:lt1>
        <a:dk2>
          <a:srgbClr val="4A9400"/>
        </a:dk2>
        <a:lt2>
          <a:srgbClr val="F3F2D9"/>
        </a:lt2>
        <a:accent1>
          <a:srgbClr val="99CC00"/>
        </a:accent1>
        <a:accent2>
          <a:srgbClr val="6B4A39"/>
        </a:accent2>
        <a:accent3>
          <a:srgbClr val="B1C8AA"/>
        </a:accent3>
        <a:accent4>
          <a:srgbClr val="DADADA"/>
        </a:accent4>
        <a:accent5>
          <a:srgbClr val="CAE2AA"/>
        </a:accent5>
        <a:accent6>
          <a:srgbClr val="604233"/>
        </a:accent6>
        <a:hlink>
          <a:srgbClr val="E2BC5E"/>
        </a:hlink>
        <a:folHlink>
          <a:srgbClr val="AB7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etition 4">
        <a:dk1>
          <a:srgbClr val="005A58"/>
        </a:dk1>
        <a:lt1>
          <a:srgbClr val="FFFFFF"/>
        </a:lt1>
        <a:dk2>
          <a:srgbClr val="009E9A"/>
        </a:dk2>
        <a:lt2>
          <a:srgbClr val="C5EBE4"/>
        </a:lt2>
        <a:accent1>
          <a:srgbClr val="0099CC"/>
        </a:accent1>
        <a:accent2>
          <a:srgbClr val="339933"/>
        </a:accent2>
        <a:accent3>
          <a:srgbClr val="AACCCA"/>
        </a:accent3>
        <a:accent4>
          <a:srgbClr val="DADADA"/>
        </a:accent4>
        <a:accent5>
          <a:srgbClr val="AACAE2"/>
        </a:accent5>
        <a:accent6>
          <a:srgbClr val="2D8A2D"/>
        </a:accent6>
        <a:hlink>
          <a:srgbClr val="00FF99"/>
        </a:hlink>
        <a:folHlink>
          <a:srgbClr val="4CD2D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etition 5">
        <a:dk1>
          <a:srgbClr val="000070"/>
        </a:dk1>
        <a:lt1>
          <a:srgbClr val="FFFFFF"/>
        </a:lt1>
        <a:dk2>
          <a:srgbClr val="0000FF"/>
        </a:dk2>
        <a:lt2>
          <a:srgbClr val="C5C5FF"/>
        </a:lt2>
        <a:accent1>
          <a:srgbClr val="0099FF"/>
        </a:accent1>
        <a:accent2>
          <a:srgbClr val="7883B4"/>
        </a:accent2>
        <a:accent3>
          <a:srgbClr val="AAAAFF"/>
        </a:accent3>
        <a:accent4>
          <a:srgbClr val="DADADA"/>
        </a:accent4>
        <a:accent5>
          <a:srgbClr val="AACAFF"/>
        </a:accent5>
        <a:accent6>
          <a:srgbClr val="6C76A3"/>
        </a:accent6>
        <a:hlink>
          <a:srgbClr val="00FFFF"/>
        </a:hlink>
        <a:folHlink>
          <a:srgbClr val="2DBF6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etition 6">
        <a:dk1>
          <a:srgbClr val="4D4D4D"/>
        </a:dk1>
        <a:lt1>
          <a:srgbClr val="FFFFFF"/>
        </a:lt1>
        <a:dk2>
          <a:srgbClr val="8202E2"/>
        </a:dk2>
        <a:lt2>
          <a:srgbClr val="CCCCFF"/>
        </a:lt2>
        <a:accent1>
          <a:srgbClr val="CC99FF"/>
        </a:accent1>
        <a:accent2>
          <a:srgbClr val="666699"/>
        </a:accent2>
        <a:accent3>
          <a:srgbClr val="C1AAEE"/>
        </a:accent3>
        <a:accent4>
          <a:srgbClr val="DADADA"/>
        </a:accent4>
        <a:accent5>
          <a:srgbClr val="E2CAFF"/>
        </a:accent5>
        <a:accent6>
          <a:srgbClr val="5C5C8A"/>
        </a:accent6>
        <a:hlink>
          <a:srgbClr val="FF7C80"/>
        </a:hlink>
        <a:folHlink>
          <a:srgbClr val="FF505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etition 7">
        <a:dk1>
          <a:srgbClr val="575863"/>
        </a:dk1>
        <a:lt1>
          <a:srgbClr val="FFFFFF"/>
        </a:lt1>
        <a:dk2>
          <a:srgbClr val="818982"/>
        </a:dk2>
        <a:lt2>
          <a:srgbClr val="EAEAEA"/>
        </a:lt2>
        <a:accent1>
          <a:srgbClr val="CC6600"/>
        </a:accent1>
        <a:accent2>
          <a:srgbClr val="A4A686"/>
        </a:accent2>
        <a:accent3>
          <a:srgbClr val="C1C4C1"/>
        </a:accent3>
        <a:accent4>
          <a:srgbClr val="DADADA"/>
        </a:accent4>
        <a:accent5>
          <a:srgbClr val="E2B8AA"/>
        </a:accent5>
        <a:accent6>
          <a:srgbClr val="949679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etition 8">
        <a:dk1>
          <a:srgbClr val="000000"/>
        </a:dk1>
        <a:lt1>
          <a:srgbClr val="FFFFFF"/>
        </a:lt1>
        <a:dk2>
          <a:srgbClr val="000000"/>
        </a:dk2>
        <a:lt2>
          <a:srgbClr val="CDCDCD"/>
        </a:lt2>
        <a:accent1>
          <a:srgbClr val="CDD9F7"/>
        </a:accent1>
        <a:accent2>
          <a:srgbClr val="99FF33"/>
        </a:accent2>
        <a:accent3>
          <a:srgbClr val="FFFFFF"/>
        </a:accent3>
        <a:accent4>
          <a:srgbClr val="000000"/>
        </a:accent4>
        <a:accent5>
          <a:srgbClr val="E3E9FA"/>
        </a:accent5>
        <a:accent6>
          <a:srgbClr val="8AE72D"/>
        </a:accent6>
        <a:hlink>
          <a:srgbClr val="0033CC"/>
        </a:hlink>
        <a:folHlink>
          <a:srgbClr val="66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etition</Template>
  <TotalTime>20</TotalTime>
  <Words>544</Words>
  <Application>Microsoft Office PowerPoint</Application>
  <PresentationFormat>On-screen Show (4:3)</PresentationFormat>
  <Paragraphs>79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Times New Roman</vt:lpstr>
      <vt:lpstr>Verdana</vt:lpstr>
      <vt:lpstr>Wingdings</vt:lpstr>
      <vt:lpstr>Batang</vt:lpstr>
      <vt:lpstr>Competition</vt:lpstr>
      <vt:lpstr>MathType 5.0 Equation</vt:lpstr>
      <vt:lpstr>Microsoft Equation 3.0</vt:lpstr>
      <vt:lpstr>Aerobic/Anaerobic Respiration</vt:lpstr>
      <vt:lpstr>- The Marathon - </vt:lpstr>
      <vt:lpstr>PowerPoint Presentation</vt:lpstr>
      <vt:lpstr>Aim:</vt:lpstr>
      <vt:lpstr>SWBAT:</vt:lpstr>
      <vt:lpstr>What is Aerobic Respiration?</vt:lpstr>
      <vt:lpstr>When We Exercise…</vt:lpstr>
      <vt:lpstr>Anaerobic Respiration refers to the oxidation of molecules in the absence of oxygen to produce energy </vt:lpstr>
      <vt:lpstr>PowerPoint Presentation</vt:lpstr>
      <vt:lpstr>PowerPoint Presentation</vt:lpstr>
      <vt:lpstr>Lab Experiment</vt:lpstr>
      <vt:lpstr>So how do we decide which is best?</vt:lpstr>
      <vt:lpstr>PowerPoint Presentation</vt:lpstr>
      <vt:lpstr>Lab Procedure</vt:lpstr>
      <vt:lpstr>Lab Procedure</vt:lpstr>
      <vt:lpstr>PowerPoint Presentation</vt:lpstr>
    </vt:vector>
  </TitlesOfParts>
  <Company>Polytechnic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robic/Anaerobic Respiration</dc:title>
  <dc:creator>PolyUser</dc:creator>
  <cp:lastModifiedBy>Nayan GRIFFITHS</cp:lastModifiedBy>
  <cp:revision>4</cp:revision>
  <dcterms:created xsi:type="dcterms:W3CDTF">2005-08-24T13:48:36Z</dcterms:created>
  <dcterms:modified xsi:type="dcterms:W3CDTF">2023-03-14T10:32:46Z</dcterms:modified>
</cp:coreProperties>
</file>